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22"/>
  </p:notesMasterIdLst>
  <p:sldIdLst>
    <p:sldId id="256" r:id="rId5"/>
    <p:sldId id="257" r:id="rId6"/>
    <p:sldId id="258" r:id="rId7"/>
    <p:sldId id="311" r:id="rId8"/>
    <p:sldId id="641" r:id="rId9"/>
    <p:sldId id="313" r:id="rId10"/>
    <p:sldId id="642" r:id="rId11"/>
    <p:sldId id="322" r:id="rId12"/>
    <p:sldId id="323" r:id="rId13"/>
    <p:sldId id="324" r:id="rId14"/>
    <p:sldId id="639" r:id="rId15"/>
    <p:sldId id="325" r:id="rId16"/>
    <p:sldId id="635" r:id="rId17"/>
    <p:sldId id="636" r:id="rId18"/>
    <p:sldId id="638" r:id="rId19"/>
    <p:sldId id="279" r:id="rId20"/>
    <p:sldId id="263" r:id="rId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16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yuzhenbo" initials="y" lastIdx="1" clrIdx="0">
    <p:extLst>
      <p:ext uri="{19B8F6BF-5375-455C-9EA6-DF929625EA0E}">
        <p15:presenceInfo xmlns:p15="http://schemas.microsoft.com/office/powerpoint/2012/main" userId="S-1-5-21-2973485031-1523744116-3428423271-1001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CCFFFF"/>
    <a:srgbClr val="993366"/>
    <a:srgbClr val="E2891E"/>
    <a:srgbClr val="4112EE"/>
    <a:srgbClr val="0033CC"/>
    <a:srgbClr val="416529"/>
    <a:srgbClr val="C55A11"/>
    <a:srgbClr val="AF519F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79343" autoAdjust="0"/>
  </p:normalViewPr>
  <p:slideViewPr>
    <p:cSldViewPr snapToGrid="0">
      <p:cViewPr varScale="1">
        <p:scale>
          <a:sx n="50" d="100"/>
          <a:sy n="50" d="100"/>
        </p:scale>
        <p:origin x="1284" y="36"/>
      </p:cViewPr>
      <p:guideLst>
        <p:guide orient="horz" pos="2160"/>
        <p:guide pos="3816"/>
      </p:guideLst>
    </p:cSldViewPr>
  </p:slideViewPr>
  <p:notesTextViewPr>
    <p:cViewPr>
      <p:scale>
        <a:sx n="66" d="100"/>
        <a:sy n="66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commentAuthors" Target="commentAuthor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5/10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Relationship Id="rId4" Type="http://schemas.openxmlformats.org/officeDocument/2006/relationships/image" Target="../media/image11.emf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V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áy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u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u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a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uống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GK/T1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ặt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</a:t>
            </a:r>
            <a:endParaRPr lang="en-US" sz="40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ầu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S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i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GV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ặt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ấn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40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8FE670D-FF3B-D690-1C9B-A04F60B473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013280"/>
              </p:ext>
            </p:extLst>
          </p:nvPr>
        </p:nvGraphicFramePr>
        <p:xfrm>
          <a:off x="3190875" y="4467225"/>
          <a:ext cx="47625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76060" imgH="209820" progId="Equation.DSMT4">
                  <p:embed/>
                </p:oleObj>
              </mc:Choice>
              <mc:Fallback>
                <p:oleObj name="Equation" r:id="rId3" imgW="476060" imgH="2098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90875" y="4467225"/>
                        <a:ext cx="476250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576936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1271386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7335319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7" name="Google Shape;817;g24ce6603a68_0_16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18" name="Google Shape;818;g24ce6603a68_0_16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43368765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ạ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â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3 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ê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ả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67A588-90D2-411D-BDAD-7DAD66783F3C}" type="slidenum">
              <a:rPr lang="en-US" smtClean="0">
                <a:solidFill>
                  <a:prstClr val="black"/>
                </a:solidFill>
              </a:rPr>
              <a:pPr/>
              <a:t>1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510392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ạ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â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ai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anh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ơ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GV: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ụ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iế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o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 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anh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ất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67A588-90D2-411D-BDAD-7DAD66783F3C}" type="slidenum">
              <a:rPr lang="en-US" smtClean="0">
                <a:solidFill>
                  <a:prstClr val="black"/>
                </a:solidFill>
              </a:rPr>
              <a:pPr/>
              <a:t>1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660411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ê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ầ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ọ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ạ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.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ạ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ảo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uậ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ặ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ô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ự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iệ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ụ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38588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ứ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ạ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ỗ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áo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o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V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iế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ờ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922136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973540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85750" indent="-285750" algn="just"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V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iếu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ạ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â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ọc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V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iế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ướ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eo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ạ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 (Slide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6913363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ứ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ạ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ỗ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áo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o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V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iế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ờ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1765864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ạ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ặ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ô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ọ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ộ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dung VD1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ỉ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rõ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ướ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ờ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ả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ờ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â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ỏ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à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ỏ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891594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213197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ê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ầ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í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ụ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, 3.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ạ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â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ự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iệ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ụ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Hai 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ê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ả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í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ụ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,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í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ụ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3</a:t>
            </a:r>
          </a:p>
          <a:p>
            <a:r>
              <a:rPr lang="en-US" dirty="0"/>
              <a:t>- GV </a:t>
            </a:r>
            <a:r>
              <a:rPr lang="en-US" dirty="0" err="1"/>
              <a:t>chiếu</a:t>
            </a:r>
            <a:r>
              <a:rPr lang="en-US" dirty="0"/>
              <a:t> </a:t>
            </a:r>
            <a:r>
              <a:rPr lang="en-US" dirty="0" err="1"/>
              <a:t>lời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hướng</a:t>
            </a:r>
            <a:r>
              <a:rPr lang="en-US" dirty="0"/>
              <a:t> </a:t>
            </a:r>
            <a:r>
              <a:rPr lang="en-US" dirty="0" err="1"/>
              <a:t>dẫn</a:t>
            </a:r>
            <a:r>
              <a:rPr lang="en-US" dirty="0"/>
              <a:t> HS (</a:t>
            </a:r>
            <a:r>
              <a:rPr lang="en-US" dirty="0" err="1"/>
              <a:t>nếu</a:t>
            </a:r>
            <a:r>
              <a:rPr lang="en-US" dirty="0"/>
              <a:t> HS </a:t>
            </a:r>
            <a:r>
              <a:rPr lang="en-US" dirty="0" err="1"/>
              <a:t>làm</a:t>
            </a:r>
            <a:r>
              <a:rPr lang="en-US" dirty="0"/>
              <a:t> </a:t>
            </a:r>
            <a:r>
              <a:rPr lang="en-US" dirty="0" err="1"/>
              <a:t>chưa</a:t>
            </a:r>
            <a:r>
              <a:rPr lang="en-US" dirty="0"/>
              <a:t> </a:t>
            </a:r>
            <a:r>
              <a:rPr lang="en-US" dirty="0" err="1"/>
              <a:t>tốt</a:t>
            </a:r>
            <a:r>
              <a:rPr lang="en-US" dirty="0"/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101011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5/10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1203219-0ED5-4CAD-8F16-4E3B3502C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27D59-6977-44DD-8E4E-5EC5FBCC1A3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A89BAB-B41F-4760-996E-A658ABD61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85E896-6A31-4981-B626-05CE0AE3B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2553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5/10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5/10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5/10/202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5/10/2025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5/10/2025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5/10/2025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5/10/202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5/10/202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5/10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2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3" Type="http://schemas.openxmlformats.org/officeDocument/2006/relationships/oleObject" Target="../embeddings/oleObject25.bin"/><Relationship Id="rId7" Type="http://schemas.openxmlformats.org/officeDocument/2006/relationships/image" Target="../media/image29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43.wmf"/><Relationship Id="rId9" Type="http://schemas.openxmlformats.org/officeDocument/2006/relationships/image" Target="../media/image3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oleObject" Target="../embeddings/oleObject30.bin"/><Relationship Id="rId3" Type="http://schemas.openxmlformats.org/officeDocument/2006/relationships/image" Target="../media/image45.png"/><Relationship Id="rId7" Type="http://schemas.openxmlformats.org/officeDocument/2006/relationships/image" Target="../media/image48.png"/><Relationship Id="rId12" Type="http://schemas.openxmlformats.org/officeDocument/2006/relationships/image" Target="../media/image46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50.png"/><Relationship Id="rId4" Type="http://schemas.openxmlformats.org/officeDocument/2006/relationships/image" Target="../media/image47.png"/><Relationship Id="rId9" Type="http://schemas.openxmlformats.org/officeDocument/2006/relationships/image" Target="../media/image45.wmf"/><Relationship Id="rId14" Type="http://schemas.openxmlformats.org/officeDocument/2006/relationships/image" Target="../media/image4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52.wmf"/><Relationship Id="rId3" Type="http://schemas.openxmlformats.org/officeDocument/2006/relationships/image" Target="../media/image60.png"/><Relationship Id="rId21" Type="http://schemas.openxmlformats.org/officeDocument/2006/relationships/image" Target="../media/image56.png"/><Relationship Id="rId7" Type="http://schemas.openxmlformats.org/officeDocument/2006/relationships/image" Target="../media/image62.png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35.bin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51.wmf"/><Relationship Id="rId20" Type="http://schemas.openxmlformats.org/officeDocument/2006/relationships/image" Target="../media/image5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64.png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61.png"/><Relationship Id="rId9" Type="http://schemas.openxmlformats.org/officeDocument/2006/relationships/image" Target="../media/image48.wmf"/><Relationship Id="rId14" Type="http://schemas.openxmlformats.org/officeDocument/2006/relationships/image" Target="../media/image5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5.sv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59.wmf"/><Relationship Id="rId18" Type="http://schemas.openxmlformats.org/officeDocument/2006/relationships/oleObject" Target="../embeddings/oleObject43.bin"/><Relationship Id="rId3" Type="http://schemas.openxmlformats.org/officeDocument/2006/relationships/oleObject" Target="../embeddings/oleObject37.bin"/><Relationship Id="rId7" Type="http://schemas.openxmlformats.org/officeDocument/2006/relationships/image" Target="../media/image30.png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61.wmf"/><Relationship Id="rId2" Type="http://schemas.openxmlformats.org/officeDocument/2006/relationships/notesSlide" Target="../notesSlides/notesSlide13.xml"/><Relationship Id="rId16" Type="http://schemas.openxmlformats.org/officeDocument/2006/relationships/oleObject" Target="../embeddings/oleObject42.bin"/><Relationship Id="rId1" Type="http://schemas.openxmlformats.org/officeDocument/2006/relationships/slideLayout" Target="../slideLayouts/slideLayout10.xml"/><Relationship Id="rId6" Type="http://schemas.openxmlformats.org/officeDocument/2006/relationships/hyperlink" Target="https://www.wisc-online.com/assetrepository/viewasset?id=1508" TargetMode="External"/><Relationship Id="rId11" Type="http://schemas.openxmlformats.org/officeDocument/2006/relationships/image" Target="../media/image58.wmf"/><Relationship Id="rId5" Type="http://schemas.openxmlformats.org/officeDocument/2006/relationships/image" Target="../media/image29.jpeg"/><Relationship Id="rId15" Type="http://schemas.openxmlformats.org/officeDocument/2006/relationships/image" Target="../media/image60.wmf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62.wmf"/><Relationship Id="rId4" Type="http://schemas.openxmlformats.org/officeDocument/2006/relationships/image" Target="../media/image56.wmf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4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60.wmf"/><Relationship Id="rId3" Type="http://schemas.openxmlformats.org/officeDocument/2006/relationships/image" Target="../media/image29.jpeg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64.wmf"/><Relationship Id="rId2" Type="http://schemas.openxmlformats.org/officeDocument/2006/relationships/notesSlide" Target="../notesSlides/notesSlide14.xml"/><Relationship Id="rId16" Type="http://schemas.openxmlformats.org/officeDocument/2006/relationships/oleObject" Target="../embeddings/oleObject45.bin"/><Relationship Id="rId1" Type="http://schemas.openxmlformats.org/officeDocument/2006/relationships/slideLayout" Target="../slideLayouts/slideLayout10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59.wmf"/><Relationship Id="rId5" Type="http://schemas.openxmlformats.org/officeDocument/2006/relationships/image" Target="../media/image30.png"/><Relationship Id="rId15" Type="http://schemas.openxmlformats.org/officeDocument/2006/relationships/image" Target="../media/image63.wmf"/><Relationship Id="rId10" Type="http://schemas.openxmlformats.org/officeDocument/2006/relationships/oleObject" Target="../embeddings/oleObject40.bin"/><Relationship Id="rId4" Type="http://schemas.openxmlformats.org/officeDocument/2006/relationships/hyperlink" Target="https://www.wisc-online.com/assetrepository/viewasset?id=1508" TargetMode="External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44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19.wmf"/><Relationship Id="rId18" Type="http://schemas.openxmlformats.org/officeDocument/2006/relationships/image" Target="../media/image21.wmf"/><Relationship Id="rId26" Type="http://schemas.openxmlformats.org/officeDocument/2006/relationships/oleObject" Target="../embeddings/oleObject11.bin"/><Relationship Id="rId3" Type="http://schemas.openxmlformats.org/officeDocument/2006/relationships/image" Target="../media/image14.png"/><Relationship Id="rId21" Type="http://schemas.openxmlformats.org/officeDocument/2006/relationships/oleObject" Target="../embeddings/oleObject9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5.bin"/><Relationship Id="rId17" Type="http://schemas.openxmlformats.org/officeDocument/2006/relationships/oleObject" Target="../embeddings/oleObject7.bin"/><Relationship Id="rId25" Type="http://schemas.openxmlformats.org/officeDocument/2006/relationships/image" Target="../media/image26.png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29" Type="http://schemas.openxmlformats.org/officeDocument/2006/relationships/image" Target="../media/image2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emf"/><Relationship Id="rId11" Type="http://schemas.openxmlformats.org/officeDocument/2006/relationships/image" Target="../media/image18.wmf"/><Relationship Id="rId24" Type="http://schemas.openxmlformats.org/officeDocument/2006/relationships/image" Target="../media/image24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28" Type="http://schemas.openxmlformats.org/officeDocument/2006/relationships/oleObject" Target="../embeddings/oleObject12.bin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8.bin"/><Relationship Id="rId4" Type="http://schemas.openxmlformats.org/officeDocument/2006/relationships/image" Target="../media/image151.png"/><Relationship Id="rId9" Type="http://schemas.openxmlformats.org/officeDocument/2006/relationships/image" Target="../media/image18.png"/><Relationship Id="rId14" Type="http://schemas.openxmlformats.org/officeDocument/2006/relationships/image" Target="../media/image20.png"/><Relationship Id="rId22" Type="http://schemas.openxmlformats.org/officeDocument/2006/relationships/image" Target="../media/image23.wmf"/><Relationship Id="rId27" Type="http://schemas.openxmlformats.org/officeDocument/2006/relationships/image" Target="../media/image25.wmf"/><Relationship Id="rId30" Type="http://schemas.openxmlformats.org/officeDocument/2006/relationships/image" Target="../media/image2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0.png"/><Relationship Id="rId18" Type="http://schemas.openxmlformats.org/officeDocument/2006/relationships/oleObject" Target="../embeddings/oleObject8.bin"/><Relationship Id="rId26" Type="http://schemas.openxmlformats.org/officeDocument/2006/relationships/image" Target="../media/image25.wmf"/><Relationship Id="rId3" Type="http://schemas.openxmlformats.org/officeDocument/2006/relationships/image" Target="../media/image14.png"/><Relationship Id="rId21" Type="http://schemas.openxmlformats.org/officeDocument/2006/relationships/image" Target="../media/image23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9.wmf"/><Relationship Id="rId17" Type="http://schemas.openxmlformats.org/officeDocument/2006/relationships/image" Target="../media/image21.wmf"/><Relationship Id="rId25" Type="http://schemas.openxmlformats.org/officeDocument/2006/relationships/oleObject" Target="../embeddings/oleObject11.bin"/><Relationship Id="rId2" Type="http://schemas.openxmlformats.org/officeDocument/2006/relationships/notesSlide" Target="../notesSlides/notesSlide4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2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e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26.png"/><Relationship Id="rId5" Type="http://schemas.openxmlformats.org/officeDocument/2006/relationships/oleObject" Target="../embeddings/oleObject2.bin"/><Relationship Id="rId15" Type="http://schemas.openxmlformats.org/officeDocument/2006/relationships/image" Target="../media/image20.wmf"/><Relationship Id="rId23" Type="http://schemas.openxmlformats.org/officeDocument/2006/relationships/image" Target="../media/image24.wmf"/><Relationship Id="rId28" Type="http://schemas.openxmlformats.org/officeDocument/2006/relationships/image" Target="../media/image26.wmf"/><Relationship Id="rId10" Type="http://schemas.openxmlformats.org/officeDocument/2006/relationships/image" Target="../media/image18.wmf"/><Relationship Id="rId19" Type="http://schemas.openxmlformats.org/officeDocument/2006/relationships/image" Target="../media/image22.wmf"/><Relationship Id="rId4" Type="http://schemas.openxmlformats.org/officeDocument/2006/relationships/image" Target="../media/image150.png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oleObject" Target="../embeddings/oleObject12.bin"/><Relationship Id="rId30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openxmlformats.org/officeDocument/2006/relationships/hyperlink" Target="https://www.wisc-online.com/assetrepository/viewasset?id=1508" TargetMode="Externa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19.wmf"/><Relationship Id="rId18" Type="http://schemas.openxmlformats.org/officeDocument/2006/relationships/image" Target="../media/image21.wmf"/><Relationship Id="rId26" Type="http://schemas.openxmlformats.org/officeDocument/2006/relationships/oleObject" Target="../embeddings/oleObject11.bin"/><Relationship Id="rId3" Type="http://schemas.openxmlformats.org/officeDocument/2006/relationships/image" Target="../media/image14.png"/><Relationship Id="rId21" Type="http://schemas.openxmlformats.org/officeDocument/2006/relationships/oleObject" Target="../embeddings/oleObject9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5.bin"/><Relationship Id="rId17" Type="http://schemas.openxmlformats.org/officeDocument/2006/relationships/oleObject" Target="../embeddings/oleObject7.bin"/><Relationship Id="rId25" Type="http://schemas.openxmlformats.org/officeDocument/2006/relationships/image" Target="../media/image26.png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29" Type="http://schemas.openxmlformats.org/officeDocument/2006/relationships/image" Target="../media/image2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emf"/><Relationship Id="rId11" Type="http://schemas.openxmlformats.org/officeDocument/2006/relationships/image" Target="../media/image18.wmf"/><Relationship Id="rId24" Type="http://schemas.openxmlformats.org/officeDocument/2006/relationships/image" Target="../media/image24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28" Type="http://schemas.openxmlformats.org/officeDocument/2006/relationships/oleObject" Target="../embeddings/oleObject12.bin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8.bin"/><Relationship Id="rId4" Type="http://schemas.openxmlformats.org/officeDocument/2006/relationships/image" Target="../media/image151.png"/><Relationship Id="rId9" Type="http://schemas.openxmlformats.org/officeDocument/2006/relationships/image" Target="../media/image18.png"/><Relationship Id="rId14" Type="http://schemas.openxmlformats.org/officeDocument/2006/relationships/image" Target="../media/image20.png"/><Relationship Id="rId22" Type="http://schemas.openxmlformats.org/officeDocument/2006/relationships/image" Target="../media/image23.wmf"/><Relationship Id="rId27" Type="http://schemas.openxmlformats.org/officeDocument/2006/relationships/image" Target="../media/image2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36.wmf"/><Relationship Id="rId3" Type="http://schemas.openxmlformats.org/officeDocument/2006/relationships/image" Target="../media/image300.png"/><Relationship Id="rId21" Type="http://schemas.openxmlformats.org/officeDocument/2006/relationships/image" Target="../media/image37.png"/><Relationship Id="rId7" Type="http://schemas.openxmlformats.org/officeDocument/2006/relationships/image" Target="../media/image33.png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18.bin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15.bin"/><Relationship Id="rId24" Type="http://schemas.openxmlformats.org/officeDocument/2006/relationships/image" Target="../media/image39.png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7.bin"/><Relationship Id="rId23" Type="http://schemas.openxmlformats.org/officeDocument/2006/relationships/hyperlink" Target="https://www.publicdomainpictures.net/en/view-image.php?image=317882&amp;picture=abstract-background" TargetMode="External"/><Relationship Id="rId10" Type="http://schemas.openxmlformats.org/officeDocument/2006/relationships/image" Target="../media/image35.png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31.png"/><Relationship Id="rId9" Type="http://schemas.openxmlformats.org/officeDocument/2006/relationships/image" Target="../media/image32.wmf"/><Relationship Id="rId14" Type="http://schemas.openxmlformats.org/officeDocument/2006/relationships/image" Target="../media/image34.wmf"/><Relationship Id="rId22" Type="http://schemas.openxmlformats.org/officeDocument/2006/relationships/image" Target="../media/image38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13" Type="http://schemas.openxmlformats.org/officeDocument/2006/relationships/image" Target="../media/image41.wmf"/><Relationship Id="rId18" Type="http://schemas.openxmlformats.org/officeDocument/2006/relationships/hyperlink" Target="https://www.publicdomainpictures.net/en/view-image.php?image=317882&amp;picture=abstract-background" TargetMode="External"/><Relationship Id="rId3" Type="http://schemas.openxmlformats.org/officeDocument/2006/relationships/image" Target="../media/image44.png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38.jpeg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46.png"/><Relationship Id="rId5" Type="http://schemas.openxmlformats.org/officeDocument/2006/relationships/image" Target="../media/image31.wmf"/><Relationship Id="rId15" Type="http://schemas.openxmlformats.org/officeDocument/2006/relationships/image" Target="../media/image42.wmf"/><Relationship Id="rId10" Type="http://schemas.openxmlformats.org/officeDocument/2006/relationships/image" Target="../media/image40.wmf"/><Relationship Id="rId19" Type="http://schemas.openxmlformats.org/officeDocument/2006/relationships/image" Target="../media/image39.png"/><Relationship Id="rId4" Type="http://schemas.openxmlformats.org/officeDocument/2006/relationships/oleObject" Target="../embeddings/oleObject20.bin"/><Relationship Id="rId9" Type="http://schemas.openxmlformats.org/officeDocument/2006/relationships/oleObject" Target="../embeddings/oleObject22.bin"/><Relationship Id="rId14" Type="http://schemas.openxmlformats.org/officeDocument/2006/relationships/oleObject" Target="../embeddings/oleObject2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323835"/>
            <a:ext cx="11952372" cy="1417123"/>
          </a:xfrm>
        </p:spPr>
        <p:txBody>
          <a:bodyPr>
            <a:noAutofit/>
          </a:bodyPr>
          <a:lstStyle/>
          <a:p>
            <a:b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600" b="1" dirty="0">
                <a:solidFill>
                  <a:srgbClr val="C55A1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ẢI HỆ HAI PHƯƠNG TRÌNH BẬC NHẤT HAI ẨN</a:t>
            </a:r>
            <a:endParaRPr lang="en-US" sz="5000" b="1" dirty="0">
              <a:solidFill>
                <a:srgbClr val="C55A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PHÒNG GD&amp;ĐT………..</a:t>
            </a:r>
          </a:p>
          <a:p>
            <a:pPr algn="l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 THCS ………….……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4397104" y="2138683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9-C1-B3- </a:t>
            </a:r>
            <a:r>
              <a:rPr lang="en-US" sz="48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endParaRPr lang="en-US" sz="4800" dirty="0"/>
          </a:p>
        </p:txBody>
      </p:sp>
      <p:sp>
        <p:nvSpPr>
          <p:cNvPr id="6" name="Subtitle 5">
            <a:extLst>
              <a:ext uri="{FF2B5EF4-FFF2-40B4-BE49-F238E27FC236}">
                <a16:creationId xmlns:a16="http://schemas.microsoft.com/office/drawing/2014/main" id="{A60F5790-01AE-AD38-D648-6EF44ADFE386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BCAC3E56-A092-F377-4458-430F30C05760}"/>
              </a:ext>
            </a:extLst>
          </p:cNvPr>
          <p:cNvSpPr txBox="1"/>
          <p:nvPr/>
        </p:nvSpPr>
        <p:spPr>
          <a:xfrm>
            <a:off x="1340009" y="1517484"/>
            <a:ext cx="609790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Giải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ác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ệ phương trình: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Light"/>
              <a:ea typeface="+mn-ea"/>
              <a:cs typeface="+mn-cs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F8BAE81-67B7-47F0-A3E3-F719F41409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941365"/>
              </p:ext>
            </p:extLst>
          </p:nvPr>
        </p:nvGraphicFramePr>
        <p:xfrm>
          <a:off x="1636552" y="2629999"/>
          <a:ext cx="3673515" cy="159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14320" imgH="787320" progId="Equation.DSMT4">
                  <p:embed/>
                </p:oleObj>
              </mc:Choice>
              <mc:Fallback>
                <p:oleObj name="Equation" r:id="rId3" imgW="1714320" imgH="78732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4F8BAE81-67B7-47F0-A3E3-F719F41409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36552" y="2629999"/>
                        <a:ext cx="3673515" cy="1592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>
            <a:extLst>
              <a:ext uri="{FF2B5EF4-FFF2-40B4-BE49-F238E27FC236}">
                <a16:creationId xmlns:a16="http://schemas.microsoft.com/office/drawing/2014/main" id="{76138DD6-46B5-B4A8-541B-7ADA3A7DDC8A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" name="Rectangle: Rounded Corners 3">
              <a:extLst>
                <a:ext uri="{FF2B5EF4-FFF2-40B4-BE49-F238E27FC236}">
                  <a16:creationId xmlns:a16="http://schemas.microsoft.com/office/drawing/2014/main" id="{E095575E-51DC-7246-1E56-37D2B083E2BC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313769D8-26FF-3174-35A9-258BE2161250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785C5936-14BF-68C9-6DC7-7FDE1B34482E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98B17530-A7FC-06B5-DA2F-D3480941DEAB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DB59B4F8-E6EA-4978-C600-12EB660E67E6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934B6D99-6A46-90B4-03AD-C6255B70984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EA28884D-91D5-38F7-EBFD-F91352BE27F3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CA48C7E9-2F6C-62C6-B46F-65B76364097F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55233613-A2AA-DC61-D2B1-D64FD61BDA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333378"/>
              </p:ext>
            </p:extLst>
          </p:nvPr>
        </p:nvGraphicFramePr>
        <p:xfrm>
          <a:off x="6623285" y="2632993"/>
          <a:ext cx="3890291" cy="159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15840" imgH="787320" progId="Equation.DSMT4">
                  <p:embed/>
                </p:oleObj>
              </mc:Choice>
              <mc:Fallback>
                <p:oleObj name="Equation" r:id="rId5" imgW="1815840" imgH="78732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4F8BAE81-67B7-47F0-A3E3-F719F41409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23285" y="2632993"/>
                        <a:ext cx="3890291" cy="1592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Group 34">
            <a:extLst>
              <a:ext uri="{FF2B5EF4-FFF2-40B4-BE49-F238E27FC236}">
                <a16:creationId xmlns:a16="http://schemas.microsoft.com/office/drawing/2014/main" id="{8449323E-2C3D-7CE4-6B7C-C732B7729BA8}"/>
              </a:ext>
            </a:extLst>
          </p:cNvPr>
          <p:cNvGrpSpPr/>
          <p:nvPr/>
        </p:nvGrpSpPr>
        <p:grpSpPr>
          <a:xfrm>
            <a:off x="5191722" y="4579296"/>
            <a:ext cx="1808555" cy="1805200"/>
            <a:chOff x="7634302" y="261548"/>
            <a:chExt cx="1524001" cy="1736626"/>
          </a:xfrm>
        </p:grpSpPr>
        <p:pic>
          <p:nvPicPr>
            <p:cNvPr id="36" name="Picture 35" descr="OPL20U25GSXzBJYl68kk8uQGfFKzs7yb1M4KJWUiLk6ZEvGF+qCIPSnY57AbBFCvTW$2023.15$.62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id="{8A71A045-BD6B-80AF-9DAA-8B71563CA57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r:id="rId8"/>
                </a:ext>
              </a:extLst>
            </a:blip>
            <a:srcRect l="36012" r="14448" b="2"/>
            <a:stretch/>
          </p:blipFill>
          <p:spPr>
            <a:xfrm>
              <a:off x="7634302" y="261548"/>
              <a:ext cx="1524001" cy="1736626"/>
            </a:xfrm>
            <a:custGeom>
              <a:avLst/>
              <a:gdLst/>
              <a:ahLst/>
              <a:cxnLst/>
              <a:rect l="l" t="t" r="r" b="b"/>
              <a:pathLst>
                <a:path w="2577829" h="2926956">
                  <a:moveTo>
                    <a:pt x="1114351" y="0"/>
                  </a:moveTo>
                  <a:cubicBezTo>
                    <a:pt x="1922608" y="0"/>
                    <a:pt x="2577829" y="655221"/>
                    <a:pt x="2577829" y="1463478"/>
                  </a:cubicBezTo>
                  <a:cubicBezTo>
                    <a:pt x="2577829" y="2271735"/>
                    <a:pt x="1922608" y="2926956"/>
                    <a:pt x="1114351" y="2926956"/>
                  </a:cubicBezTo>
                  <a:cubicBezTo>
                    <a:pt x="710223" y="2926956"/>
                    <a:pt x="344353" y="2763151"/>
                    <a:pt x="79516" y="2498313"/>
                  </a:cubicBezTo>
                  <a:lnTo>
                    <a:pt x="0" y="2410824"/>
                  </a:lnTo>
                  <a:lnTo>
                    <a:pt x="69413" y="2266732"/>
                  </a:lnTo>
                  <a:cubicBezTo>
                    <a:pt x="193516" y="1973319"/>
                    <a:pt x="262142" y="1650728"/>
                    <a:pt x="262142" y="1312109"/>
                  </a:cubicBezTo>
                  <a:cubicBezTo>
                    <a:pt x="262142" y="1058145"/>
                    <a:pt x="223540" y="813196"/>
                    <a:pt x="151883" y="582811"/>
                  </a:cubicBezTo>
                  <a:lnTo>
                    <a:pt x="91478" y="417771"/>
                  </a:lnTo>
                  <a:lnTo>
                    <a:pt x="183443" y="334187"/>
                  </a:lnTo>
                  <a:cubicBezTo>
                    <a:pt x="436418" y="125413"/>
                    <a:pt x="760739" y="0"/>
                    <a:pt x="1114351" y="0"/>
                  </a:cubicBezTo>
                  <a:close/>
                </a:path>
              </a:pathLst>
            </a:custGeom>
          </p:spPr>
        </p:pic>
        <p:pic>
          <p:nvPicPr>
            <p:cNvPr id="37" name="Picture 36" descr="OPL20U25GSXzBJYl68kk8uQGfFKzs7yb1M4KJWUiLk6ZEvGF+qCIPSnY57AbBFCvTW$2023.15$.62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id="{FFF5EBB1-2A5B-6C10-3A47-A0B33D3B065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819"/>
            <a:stretch/>
          </p:blipFill>
          <p:spPr>
            <a:xfrm>
              <a:off x="7634302" y="360044"/>
              <a:ext cx="1524001" cy="1524001"/>
            </a:xfrm>
            <a:prstGeom prst="rect">
              <a:avLst/>
            </a:prstGeom>
          </p:spPr>
        </p:pic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8B0EEB89-36C3-2817-705F-784425211820}"/>
              </a:ext>
            </a:extLst>
          </p:cNvPr>
          <p:cNvGrpSpPr/>
          <p:nvPr/>
        </p:nvGrpSpPr>
        <p:grpSpPr>
          <a:xfrm>
            <a:off x="1520097" y="592264"/>
            <a:ext cx="2395950" cy="671930"/>
            <a:chOff x="1624734" y="1360680"/>
            <a:chExt cx="5309466" cy="1569778"/>
          </a:xfrm>
        </p:grpSpPr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3B5544D9-E9A3-EB28-243D-802338F224E8}"/>
                </a:ext>
              </a:extLst>
            </p:cNvPr>
            <p:cNvSpPr/>
            <p:nvPr/>
          </p:nvSpPr>
          <p:spPr>
            <a:xfrm>
              <a:off x="1624734" y="1360680"/>
              <a:ext cx="5309466" cy="1569778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noFill/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65100" prst="coolSlant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8092DB92-2621-5B16-C4EE-4F183B1A96EA}"/>
                </a:ext>
              </a:extLst>
            </p:cNvPr>
            <p:cNvSpPr/>
            <p:nvPr/>
          </p:nvSpPr>
          <p:spPr>
            <a:xfrm>
              <a:off x="1882800" y="1549559"/>
              <a:ext cx="4868315" cy="1192021"/>
            </a:xfrm>
            <a:prstGeom prst="rect">
              <a:avLst/>
            </a:prstGeom>
            <a:solidFill>
              <a:srgbClr val="CEEB99"/>
            </a:solidFill>
            <a:ln w="9525" cap="flat" cmpd="sng" algn="ctr">
              <a:noFill/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>
                <a:spcBef>
                  <a:spcPts val="600"/>
                </a:spcBef>
                <a:spcAft>
                  <a:spcPts val="600"/>
                </a:spcAft>
              </a:pPr>
              <a:r>
                <a:rPr lang="en-US" sz="3600" b="1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Ví</a:t>
              </a:r>
              <a:r>
                <a:rPr lang="en-US" sz="3600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600" b="1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dụ</a:t>
              </a:r>
              <a:r>
                <a:rPr lang="en-US" sz="3600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2, 3</a:t>
              </a:r>
              <a:endPara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1000951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BCAC3E56-A092-F377-4458-430F30C05760}"/>
              </a:ext>
            </a:extLst>
          </p:cNvPr>
          <p:cNvSpPr txBox="1"/>
          <p:nvPr/>
        </p:nvSpPr>
        <p:spPr>
          <a:xfrm>
            <a:off x="2000460" y="758152"/>
            <a:ext cx="377128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rPr>
              <a:t>Giải hệ phương trình: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Ligh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80DD6C8-C087-05DB-9C3D-9B7B3BDCAD62}"/>
                  </a:ext>
                </a:extLst>
              </p:cNvPr>
              <p:cNvSpPr txBox="1"/>
              <p:nvPr/>
            </p:nvSpPr>
            <p:spPr>
              <a:xfrm>
                <a:off x="876577" y="1944824"/>
                <a:ext cx="8095297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Từ phương trình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2) </m:t>
                    </m:r>
                  </m:oMath>
                </a14:m>
                <a:r>
                  <a:rPr kumimoji="0" 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ta có: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80DD6C8-C087-05DB-9C3D-9B7B3BDCAD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577" y="1944824"/>
                <a:ext cx="8095297" cy="523220"/>
              </a:xfrm>
              <a:prstGeom prst="rect">
                <a:avLst/>
              </a:prstGeom>
              <a:blipFill>
                <a:blip r:embed="rId3"/>
                <a:stretch>
                  <a:fillRect l="-1581" t="-12791" b="-3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E02AC47-10CA-3333-98A5-41004AFD1778}"/>
                  </a:ext>
                </a:extLst>
              </p:cNvPr>
              <p:cNvSpPr txBox="1"/>
              <p:nvPr/>
            </p:nvSpPr>
            <p:spPr>
              <a:xfrm>
                <a:off x="873846" y="4733782"/>
                <a:ext cx="10395845" cy="9541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Do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đó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phươ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trình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 </a:t>
                </a:r>
                <a:r>
                  <a:rPr kumimoji="0" 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4) </m:t>
                    </m:r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vô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nghiệm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.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Vậy hệ phương trình đã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cho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vô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nghiệm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.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E02AC47-10CA-3333-98A5-41004AFD17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3846" y="4733782"/>
                <a:ext cx="10395845" cy="954107"/>
              </a:xfrm>
              <a:prstGeom prst="rect">
                <a:avLst/>
              </a:prstGeom>
              <a:blipFill>
                <a:blip r:embed="rId4"/>
                <a:stretch>
                  <a:fillRect l="-1172" t="-7051"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F8BAE81-67B7-47F0-A3E3-F719F41409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895230"/>
              </p:ext>
            </p:extLst>
          </p:nvPr>
        </p:nvGraphicFramePr>
        <p:xfrm>
          <a:off x="5339030" y="419381"/>
          <a:ext cx="2941060" cy="1274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14320" imgH="787320" progId="Equation.DSMT4">
                  <p:embed/>
                </p:oleObj>
              </mc:Choice>
              <mc:Fallback>
                <p:oleObj name="Equation" r:id="rId5" imgW="1714320" imgH="78732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4F8BAE81-67B7-47F0-A3E3-F719F41409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9030" y="419381"/>
                        <a:ext cx="2941060" cy="1274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30D983E0-FF59-1833-5FE3-46C8B09AA55D}"/>
              </a:ext>
            </a:extLst>
          </p:cNvPr>
          <p:cNvSpPr txBox="1"/>
          <p:nvPr/>
        </p:nvSpPr>
        <p:spPr>
          <a:xfrm>
            <a:off x="812284" y="1387794"/>
            <a:ext cx="609790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Giải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Light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68AA91B-1FB4-1A7A-8283-C3B649BD74BD}"/>
                  </a:ext>
                </a:extLst>
              </p:cNvPr>
              <p:cNvSpPr txBox="1"/>
              <p:nvPr/>
            </p:nvSpPr>
            <p:spPr>
              <a:xfrm>
                <a:off x="876577" y="3035498"/>
                <a:ext cx="3651355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Giải phương trình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4) </m:t>
                    </m:r>
                  </m:oMath>
                </a14:m>
                <a:r>
                  <a:rPr kumimoji="0" 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: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68AA91B-1FB4-1A7A-8283-C3B649BD74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577" y="3035498"/>
                <a:ext cx="3651355" cy="523220"/>
              </a:xfrm>
              <a:prstGeom prst="rect">
                <a:avLst/>
              </a:prstGeom>
              <a:blipFill>
                <a:blip r:embed="rId7"/>
                <a:stretch>
                  <a:fillRect l="-3506" t="-13953" b="-3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EE284D85-A72E-6A7A-0E60-2AA75CB8A5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893739"/>
              </p:ext>
            </p:extLst>
          </p:nvPr>
        </p:nvGraphicFramePr>
        <p:xfrm>
          <a:off x="6774585" y="1947633"/>
          <a:ext cx="3329220" cy="634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33440" imgH="253800" progId="Equation.DSMT4">
                  <p:embed/>
                </p:oleObj>
              </mc:Choice>
              <mc:Fallback>
                <p:oleObj name="Equation" r:id="rId8" imgW="1333440" imgH="2538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EE284D85-A72E-6A7A-0E60-2AA75CB8A5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74585" y="1947633"/>
                        <a:ext cx="3329220" cy="6344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E14EBC36-A0E1-DA0F-1F81-902C96DF3321}"/>
                  </a:ext>
                </a:extLst>
              </p:cNvPr>
              <p:cNvSpPr txBox="1"/>
              <p:nvPr/>
            </p:nvSpPr>
            <p:spPr>
              <a:xfrm>
                <a:off x="876577" y="2471797"/>
                <a:ext cx="8095297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Thế vào phương trình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1)</m:t>
                    </m:r>
                  </m:oMath>
                </a14:m>
                <a:r>
                  <a:rPr kumimoji="0" 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, ta được: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E14EBC36-A0E1-DA0F-1F81-902C96DF33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577" y="2471797"/>
                <a:ext cx="8095297" cy="523220"/>
              </a:xfrm>
              <a:prstGeom prst="rect">
                <a:avLst/>
              </a:prstGeom>
              <a:blipFill>
                <a:blip r:embed="rId10"/>
                <a:stretch>
                  <a:fillRect l="-1581" t="-12791" b="-3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5D4CD5B7-2ED1-08B2-DD47-D9D0830FD6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001684"/>
              </p:ext>
            </p:extLst>
          </p:nvPr>
        </p:nvGraphicFramePr>
        <p:xfrm>
          <a:off x="6174155" y="2433264"/>
          <a:ext cx="3958116" cy="634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87240" imgH="253800" progId="Equation.DSMT4">
                  <p:embed/>
                </p:oleObj>
              </mc:Choice>
              <mc:Fallback>
                <p:oleObj name="Equation" r:id="rId11" imgW="1587240" imgH="2538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5D4CD5B7-2ED1-08B2-DD47-D9D0830FD6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74155" y="2433264"/>
                        <a:ext cx="3958116" cy="6344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595947C-E726-A0E0-128C-DA151FBDD9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22414"/>
              </p:ext>
            </p:extLst>
          </p:nvPr>
        </p:nvGraphicFramePr>
        <p:xfrm>
          <a:off x="4781417" y="3050885"/>
          <a:ext cx="3081013" cy="167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82680" imgH="698400" progId="Equation.DSMT4">
                  <p:embed/>
                </p:oleObj>
              </mc:Choice>
              <mc:Fallback>
                <p:oleObj name="Equation" r:id="rId13" imgW="1282680" imgH="6984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B595947C-E726-A0E0-128C-DA151FBDD9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81417" y="3050885"/>
                        <a:ext cx="3081013" cy="16777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>
            <a:extLst>
              <a:ext uri="{FF2B5EF4-FFF2-40B4-BE49-F238E27FC236}">
                <a16:creationId xmlns:a16="http://schemas.microsoft.com/office/drawing/2014/main" id="{76138DD6-46B5-B4A8-541B-7ADA3A7DDC8A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" name="Rectangle: Rounded Corners 3">
              <a:extLst>
                <a:ext uri="{FF2B5EF4-FFF2-40B4-BE49-F238E27FC236}">
                  <a16:creationId xmlns:a16="http://schemas.microsoft.com/office/drawing/2014/main" id="{E095575E-51DC-7246-1E56-37D2B083E2BC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313769D8-26FF-3174-35A9-258BE2161250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785C5936-14BF-68C9-6DC7-7FDE1B34482E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98B17530-A7FC-06B5-DA2F-D3480941DEAB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DB59B4F8-E6EA-4978-C600-12EB660E67E6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934B6D99-6A46-90B4-03AD-C6255B70984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EA28884D-91D5-38F7-EBFD-F91352BE27F3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CA48C7E9-2F6C-62C6-B46F-65B76364097F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DA2F88E9-1E7F-BE28-17AD-9FE301A13841}"/>
              </a:ext>
            </a:extLst>
          </p:cNvPr>
          <p:cNvGrpSpPr/>
          <p:nvPr/>
        </p:nvGrpSpPr>
        <p:grpSpPr>
          <a:xfrm>
            <a:off x="524488" y="621565"/>
            <a:ext cx="1475972" cy="671930"/>
            <a:chOff x="1624734" y="1360680"/>
            <a:chExt cx="5309466" cy="1569778"/>
          </a:xfrm>
        </p:grpSpPr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2E7BC9FB-30B8-950B-D534-556240F86F5C}"/>
                </a:ext>
              </a:extLst>
            </p:cNvPr>
            <p:cNvSpPr/>
            <p:nvPr/>
          </p:nvSpPr>
          <p:spPr>
            <a:xfrm>
              <a:off x="1624734" y="1360680"/>
              <a:ext cx="5309466" cy="1569778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noFill/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65100" prst="coolSlant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C5E77717-336B-A2E2-E703-F827F2DAD27A}"/>
                </a:ext>
              </a:extLst>
            </p:cNvPr>
            <p:cNvSpPr/>
            <p:nvPr/>
          </p:nvSpPr>
          <p:spPr>
            <a:xfrm>
              <a:off x="1882800" y="1549559"/>
              <a:ext cx="4868315" cy="1192021"/>
            </a:xfrm>
            <a:prstGeom prst="rect">
              <a:avLst/>
            </a:prstGeom>
            <a:solidFill>
              <a:srgbClr val="CEEB99"/>
            </a:solidFill>
            <a:ln w="9525" cap="flat" cmpd="sng" algn="ctr">
              <a:noFill/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>
                <a:spcBef>
                  <a:spcPts val="600"/>
                </a:spcBef>
                <a:spcAft>
                  <a:spcPts val="600"/>
                </a:spcAft>
              </a:pPr>
              <a:r>
                <a:rPr lang="en-US" sz="2800" b="1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Ví</a:t>
              </a:r>
              <a:r>
                <a:rPr lang="en-US" sz="2800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dụ</a:t>
              </a:r>
              <a:r>
                <a:rPr lang="en-US" sz="2800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2</a:t>
              </a:r>
              <a:endPara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2345914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>
            <a:extLst>
              <a:ext uri="{FF2B5EF4-FFF2-40B4-BE49-F238E27FC236}">
                <a16:creationId xmlns:a16="http://schemas.microsoft.com/office/drawing/2014/main" id="{785C5936-14BF-68C9-6DC7-7FDE1B34482E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98B17530-A7FC-06B5-DA2F-D3480941DEAB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DB59B4F8-E6EA-4978-C600-12EB660E67E6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934B6D99-6A46-90B4-03AD-C6255B70984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EA28884D-91D5-38F7-EBFD-F91352BE27F3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CA48C7E9-2F6C-62C6-B46F-65B76364097F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76138DD6-46B5-B4A8-541B-7ADA3A7DDC8A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" name="Rectangle: Rounded Corners 3">
              <a:extLst>
                <a:ext uri="{FF2B5EF4-FFF2-40B4-BE49-F238E27FC236}">
                  <a16:creationId xmlns:a16="http://schemas.microsoft.com/office/drawing/2014/main" id="{E095575E-51DC-7246-1E56-37D2B083E2BC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313769D8-26FF-3174-35A9-258BE2161250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29" name="Rectangle: Rounded Corners 28">
            <a:extLst>
              <a:ext uri="{FF2B5EF4-FFF2-40B4-BE49-F238E27FC236}">
                <a16:creationId xmlns:a16="http://schemas.microsoft.com/office/drawing/2014/main" id="{939EEAFF-2F53-A0DC-C35A-B0BEB22049AB}"/>
              </a:ext>
            </a:extLst>
          </p:cNvPr>
          <p:cNvSpPr/>
          <p:nvPr/>
        </p:nvSpPr>
        <p:spPr>
          <a:xfrm>
            <a:off x="194310" y="3928887"/>
            <a:ext cx="11613849" cy="2866827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CAC3E56-A092-F377-4458-430F30C05760}"/>
              </a:ext>
            </a:extLst>
          </p:cNvPr>
          <p:cNvSpPr txBox="1"/>
          <p:nvPr/>
        </p:nvSpPr>
        <p:spPr>
          <a:xfrm>
            <a:off x="1812862" y="336212"/>
            <a:ext cx="357971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Giải hệ phương trình: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Light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80DD6C8-C087-05DB-9C3D-9B7B3BDCAD62}"/>
                  </a:ext>
                </a:extLst>
              </p:cNvPr>
              <p:cNvSpPr txBox="1"/>
              <p:nvPr/>
            </p:nvSpPr>
            <p:spPr>
              <a:xfrm>
                <a:off x="781267" y="1159626"/>
                <a:ext cx="809529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Từ phương trình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2) </m:t>
                    </m:r>
                  </m:oMath>
                </a14:m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, ta có:</a:t>
                </a: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80DD6C8-C087-05DB-9C3D-9B7B3BDCAD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267" y="1159626"/>
                <a:ext cx="8095297" cy="461665"/>
              </a:xfrm>
              <a:prstGeom prst="rect">
                <a:avLst/>
              </a:prstGeom>
              <a:blipFill>
                <a:blip r:embed="rId3"/>
                <a:stretch>
                  <a:fillRect l="-1130" t="-11842" b="-27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E02AC47-10CA-3333-98A5-41004AFD1778}"/>
                  </a:ext>
                </a:extLst>
              </p:cNvPr>
              <p:cNvSpPr txBox="1"/>
              <p:nvPr/>
            </p:nvSpPr>
            <p:spPr>
              <a:xfrm>
                <a:off x="665164" y="3467222"/>
                <a:ext cx="10785471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Do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đó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phương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trình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4) </m:t>
                    </m:r>
                  </m:oMath>
                </a14:m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vô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số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nghiệm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. </a:t>
                </a:r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Vậy hệ phương trình đã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cho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có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vô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số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nghiệm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.</a:t>
                </a: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E02AC47-10CA-3333-98A5-41004AFD17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164" y="3467222"/>
                <a:ext cx="10785471" cy="461665"/>
              </a:xfrm>
              <a:prstGeom prst="rect">
                <a:avLst/>
              </a:prstGeom>
              <a:blipFill>
                <a:blip r:embed="rId4"/>
                <a:stretch>
                  <a:fillRect l="-848" t="-11842" b="-27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F8BAE81-67B7-47F0-A3E3-F719F41409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352589"/>
              </p:ext>
            </p:extLst>
          </p:nvPr>
        </p:nvGraphicFramePr>
        <p:xfrm>
          <a:off x="4683125" y="80010"/>
          <a:ext cx="2649538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15840" imgH="787320" progId="Equation.DSMT4">
                  <p:embed/>
                </p:oleObj>
              </mc:Choice>
              <mc:Fallback>
                <p:oleObj name="Equation" r:id="rId5" imgW="1815840" imgH="78732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4F8BAE81-67B7-47F0-A3E3-F719F41409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83125" y="80010"/>
                        <a:ext cx="2649538" cy="1084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30D983E0-FF59-1833-5FE3-46C8B09AA55D}"/>
              </a:ext>
            </a:extLst>
          </p:cNvPr>
          <p:cNvSpPr txBox="1"/>
          <p:nvPr/>
        </p:nvSpPr>
        <p:spPr>
          <a:xfrm>
            <a:off x="785813" y="762327"/>
            <a:ext cx="609790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Giải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Light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68AA91B-1FB4-1A7A-8283-C3B649BD74BD}"/>
                  </a:ext>
                </a:extLst>
              </p:cNvPr>
              <p:cNvSpPr txBox="1"/>
              <p:nvPr/>
            </p:nvSpPr>
            <p:spPr>
              <a:xfrm>
                <a:off x="803174" y="2067419"/>
                <a:ext cx="3448050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Giải phương trình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4) </m:t>
                    </m:r>
                  </m:oMath>
                </a14:m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:</a:t>
                </a: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68AA91B-1FB4-1A7A-8283-C3B649BD74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3174" y="2067419"/>
                <a:ext cx="3448050" cy="461665"/>
              </a:xfrm>
              <a:prstGeom prst="rect">
                <a:avLst/>
              </a:prstGeom>
              <a:blipFill>
                <a:blip r:embed="rId7"/>
                <a:stretch>
                  <a:fillRect l="-2832" t="-11842" b="-27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EE284D85-A72E-6A7A-0E60-2AA75CB8A5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639683"/>
              </p:ext>
            </p:extLst>
          </p:nvPr>
        </p:nvGraphicFramePr>
        <p:xfrm>
          <a:off x="5790945" y="1107202"/>
          <a:ext cx="28321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33440" imgH="253800" progId="Equation.DSMT4">
                  <p:embed/>
                </p:oleObj>
              </mc:Choice>
              <mc:Fallback>
                <p:oleObj name="Equation" r:id="rId8" imgW="1333440" imgH="2538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EE284D85-A72E-6A7A-0E60-2AA75CB8A5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90945" y="1107202"/>
                        <a:ext cx="2832100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E14EBC36-A0E1-DA0F-1F81-902C96DF3321}"/>
                  </a:ext>
                </a:extLst>
              </p:cNvPr>
              <p:cNvSpPr txBox="1"/>
              <p:nvPr/>
            </p:nvSpPr>
            <p:spPr>
              <a:xfrm>
                <a:off x="778192" y="1613994"/>
                <a:ext cx="809529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Thế vào phương trình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1) </m:t>
                    </m:r>
                  </m:oMath>
                </a14:m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, ta được:</a:t>
                </a: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E14EBC36-A0E1-DA0F-1F81-902C96DF33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192" y="1613994"/>
                <a:ext cx="8095297" cy="461665"/>
              </a:xfrm>
              <a:prstGeom prst="rect">
                <a:avLst/>
              </a:prstGeom>
              <a:blipFill>
                <a:blip r:embed="rId10"/>
                <a:stretch>
                  <a:fillRect l="-1205" t="-12000" b="-29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5D4CD5B7-2ED1-08B2-DD47-D9D0830FD6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784044"/>
              </p:ext>
            </p:extLst>
          </p:nvPr>
        </p:nvGraphicFramePr>
        <p:xfrm>
          <a:off x="5556303" y="1596920"/>
          <a:ext cx="34480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25400" imgH="253800" progId="Equation.DSMT4">
                  <p:embed/>
                </p:oleObj>
              </mc:Choice>
              <mc:Fallback>
                <p:oleObj name="Equation" r:id="rId11" imgW="1625400" imgH="2538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5D4CD5B7-2ED1-08B2-DD47-D9D0830FD6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56303" y="1596920"/>
                        <a:ext cx="3448050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BAB92D3-B2C6-C294-4371-5ED74937BA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272780"/>
              </p:ext>
            </p:extLst>
          </p:nvPr>
        </p:nvGraphicFramePr>
        <p:xfrm>
          <a:off x="3935248" y="2059186"/>
          <a:ext cx="2914650" cy="1498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58640" imgH="698400" progId="Equation.DSMT4">
                  <p:embed/>
                </p:oleObj>
              </mc:Choice>
              <mc:Fallback>
                <p:oleObj name="Equation" r:id="rId13" imgW="135864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35248" y="2059186"/>
                        <a:ext cx="2914650" cy="14981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CD5ADD5C-320B-3844-096B-58F2F3CB89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761349"/>
              </p:ext>
            </p:extLst>
          </p:nvPr>
        </p:nvGraphicFramePr>
        <p:xfrm>
          <a:off x="6835325" y="4006213"/>
          <a:ext cx="1508322" cy="419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23600" imgH="203040" progId="Equation.DSMT4">
                  <p:embed/>
                </p:oleObj>
              </mc:Choice>
              <mc:Fallback>
                <p:oleObj name="Equation" r:id="rId15" imgW="72360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C98E357-FE92-3C38-11DD-0EC6313939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325" y="4006213"/>
                        <a:ext cx="1508322" cy="4197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4D8E799F-6020-0D66-43CD-B5D2366129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617075"/>
              </p:ext>
            </p:extLst>
          </p:nvPr>
        </p:nvGraphicFramePr>
        <p:xfrm>
          <a:off x="5926774" y="4381628"/>
          <a:ext cx="1687830" cy="96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12520" imgH="457200" progId="Equation.DSMT4">
                  <p:embed/>
                </p:oleObj>
              </mc:Choice>
              <mc:Fallback>
                <p:oleObj name="Equation" r:id="rId17" imgW="812520" imgH="457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CFD002C-E038-741B-A7FB-68CC4E1A77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6774" y="4381628"/>
                        <a:ext cx="1687830" cy="968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23BD68B1-72E5-5C5D-E1DA-AD878F56B9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103745"/>
              </p:ext>
            </p:extLst>
          </p:nvPr>
        </p:nvGraphicFramePr>
        <p:xfrm>
          <a:off x="6042877" y="5835707"/>
          <a:ext cx="1479041" cy="951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23600" imgH="457200" progId="Equation.DSMT4">
                  <p:embed/>
                </p:oleObj>
              </mc:Choice>
              <mc:Fallback>
                <p:oleObj name="Equation" r:id="rId19" imgW="723600" imgH="457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73449FE-74C4-1C63-1CA5-F9ED606793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2877" y="5835707"/>
                        <a:ext cx="1479041" cy="9517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5">
                <a:extLst>
                  <a:ext uri="{FF2B5EF4-FFF2-40B4-BE49-F238E27FC236}">
                    <a16:creationId xmlns:a16="http://schemas.microsoft.com/office/drawing/2014/main" id="{6A0CF02B-AE3B-F96C-2934-CA1279B5A5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7994" y="3953782"/>
                <a:ext cx="6514284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0" lang="en-US" altLang="en-US" sz="2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ận</a:t>
                </a:r>
                <a:r>
                  <a:rPr kumimoji="0" lang="en-US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ét</a:t>
                </a:r>
                <a:r>
                  <a:rPr kumimoji="0" lang="en-US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kumimoji="0" lang="en-US" alt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ể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iết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rình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1)</m:t>
                    </m:r>
                  </m:oMath>
                </a14:m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ề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ạng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5">
                <a:extLst>
                  <a:ext uri="{FF2B5EF4-FFF2-40B4-BE49-F238E27FC236}">
                    <a16:creationId xmlns:a16="http://schemas.microsoft.com/office/drawing/2014/main" id="{6A0CF02B-AE3B-F96C-2934-CA1279B5A50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7994" y="3953782"/>
                <a:ext cx="6514284" cy="461665"/>
              </a:xfrm>
              <a:prstGeom prst="rect">
                <a:avLst/>
              </a:prstGeom>
              <a:blipFill>
                <a:blip r:embed="rId21"/>
                <a:stretch>
                  <a:fillRect l="-1403" t="-10667" b="-306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ctangle 6">
            <a:extLst>
              <a:ext uri="{FF2B5EF4-FFF2-40B4-BE49-F238E27FC236}">
                <a16:creationId xmlns:a16="http://schemas.microsoft.com/office/drawing/2014/main" id="{AF3C66DA-6E9E-E092-871E-97CCAAB510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460" y="4634902"/>
            <a:ext cx="57070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o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7">
            <a:extLst>
              <a:ext uri="{FF2B5EF4-FFF2-40B4-BE49-F238E27FC236}">
                <a16:creationId xmlns:a16="http://schemas.microsoft.com/office/drawing/2014/main" id="{89FAE02A-1D78-2093-3256-BDF632C213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4" y="5316022"/>
            <a:ext cx="968245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ũng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8">
            <a:extLst>
              <a:ext uri="{FF2B5EF4-FFF2-40B4-BE49-F238E27FC236}">
                <a16:creationId xmlns:a16="http://schemas.microsoft.com/office/drawing/2014/main" id="{821F7C61-60DC-F691-303A-5D7EE54C6A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080" y="6058300"/>
            <a:ext cx="581120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ô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5DAA52AB-CD11-81F8-CD11-930FB894DE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69282"/>
              </p:ext>
            </p:extLst>
          </p:nvPr>
        </p:nvGraphicFramePr>
        <p:xfrm>
          <a:off x="10019153" y="5357980"/>
          <a:ext cx="1508322" cy="419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23600" imgH="203040" progId="Equation.DSMT4">
                  <p:embed/>
                </p:oleObj>
              </mc:Choice>
              <mc:Fallback>
                <p:oleObj name="Equation" r:id="rId15" imgW="723600" imgH="2030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B7128324-F787-B96D-3501-8C88715B6D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9153" y="5357980"/>
                        <a:ext cx="1508322" cy="4197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>
            <a:extLst>
              <a:ext uri="{FF2B5EF4-FFF2-40B4-BE49-F238E27FC236}">
                <a16:creationId xmlns:a16="http://schemas.microsoft.com/office/drawing/2014/main" id="{9DC1C47E-D740-C1BF-EB2C-0EE10E55E533}"/>
              </a:ext>
            </a:extLst>
          </p:cNvPr>
          <p:cNvGrpSpPr/>
          <p:nvPr/>
        </p:nvGrpSpPr>
        <p:grpSpPr>
          <a:xfrm>
            <a:off x="482894" y="228384"/>
            <a:ext cx="1349866" cy="596552"/>
            <a:chOff x="1624734" y="1360680"/>
            <a:chExt cx="5309466" cy="1569778"/>
          </a:xfrm>
        </p:grpSpPr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60A6A779-B255-3A4C-BFE9-829496C1992B}"/>
                </a:ext>
              </a:extLst>
            </p:cNvPr>
            <p:cNvSpPr/>
            <p:nvPr/>
          </p:nvSpPr>
          <p:spPr>
            <a:xfrm>
              <a:off x="1624734" y="1360680"/>
              <a:ext cx="5309466" cy="1569778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noFill/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65100" prst="coolSlant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3C331381-1887-089D-EC33-9200A81EFE37}"/>
                </a:ext>
              </a:extLst>
            </p:cNvPr>
            <p:cNvSpPr/>
            <p:nvPr/>
          </p:nvSpPr>
          <p:spPr>
            <a:xfrm>
              <a:off x="1882800" y="1549559"/>
              <a:ext cx="4868315" cy="1192021"/>
            </a:xfrm>
            <a:prstGeom prst="rect">
              <a:avLst/>
            </a:prstGeom>
            <a:solidFill>
              <a:srgbClr val="CEEB99"/>
            </a:solidFill>
            <a:ln w="9525" cap="flat" cmpd="sng" algn="ctr">
              <a:noFill/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>
                <a:spcBef>
                  <a:spcPts val="600"/>
                </a:spcBef>
                <a:spcAft>
                  <a:spcPts val="600"/>
                </a:spcAft>
              </a:pPr>
              <a:r>
                <a:rPr lang="en-US" sz="2400" b="1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Ví</a:t>
              </a:r>
              <a:r>
                <a:rPr lang="en-US" sz="2400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400" b="1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dụ</a:t>
              </a:r>
              <a:r>
                <a:rPr lang="en-US" sz="2400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3</a:t>
              </a:r>
              <a:endPara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97219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24" grpId="0"/>
      <p:bldP spid="25" grpId="0"/>
      <p:bldP spid="26" grpId="0"/>
      <p:bldP spid="2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>
            <a:extLst>
              <a:ext uri="{FF2B5EF4-FFF2-40B4-BE49-F238E27FC236}">
                <a16:creationId xmlns:a16="http://schemas.microsoft.com/office/drawing/2014/main" id="{5A123E78-DE2B-A905-8F8D-009DE62DD346}"/>
              </a:ext>
            </a:extLst>
          </p:cNvPr>
          <p:cNvGrpSpPr/>
          <p:nvPr/>
        </p:nvGrpSpPr>
        <p:grpSpPr>
          <a:xfrm>
            <a:off x="4368800" y="1092200"/>
            <a:ext cx="2517309" cy="988820"/>
            <a:chOff x="6734174" y="552280"/>
            <a:chExt cx="3797636" cy="1066800"/>
          </a:xfrm>
        </p:grpSpPr>
        <p:sp>
          <p:nvSpPr>
            <p:cNvPr id="16" name="Rounded Rectangle 16">
              <a:extLst>
                <a:ext uri="{FF2B5EF4-FFF2-40B4-BE49-F238E27FC236}">
                  <a16:creationId xmlns:a16="http://schemas.microsoft.com/office/drawing/2014/main" id="{0049EB15-7DA9-F6AC-06A5-2B0B1F36D01F}"/>
                </a:ext>
              </a:extLst>
            </p:cNvPr>
            <p:cNvSpPr/>
            <p:nvPr/>
          </p:nvSpPr>
          <p:spPr>
            <a:xfrm>
              <a:off x="6734174" y="552280"/>
              <a:ext cx="3797636" cy="1066800"/>
            </a:xfrm>
            <a:prstGeom prst="roundRect">
              <a:avLst/>
            </a:prstGeom>
            <a:noFill/>
            <a:ln w="28575" cap="flat" cmpd="sng" algn="ctr">
              <a:solidFill>
                <a:schemeClr val="bg2">
                  <a:lumMod val="50000"/>
                </a:schemeClr>
              </a:solidFill>
              <a:prstDash val="sysDash"/>
            </a:ln>
            <a:effectLst/>
          </p:spPr>
          <p:txBody>
            <a:bodyPr rtlCol="0" anchor="ctr"/>
            <a:lstStyle/>
            <a:p>
              <a:pPr algn="ctr" defTabSz="1219170">
                <a:defRPr/>
              </a:pPr>
              <a:endParaRPr lang="en-US" sz="3733">
                <a:solidFill>
                  <a:srgbClr val="FF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9BD9690D-9D01-B23D-DF41-7BBE3A47C89F}"/>
                </a:ext>
              </a:extLst>
            </p:cNvPr>
            <p:cNvSpPr/>
            <p:nvPr/>
          </p:nvSpPr>
          <p:spPr>
            <a:xfrm>
              <a:off x="7193998" y="714948"/>
              <a:ext cx="3094887" cy="71937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defTabSz="1219170">
                <a:defRPr/>
              </a:pPr>
              <a:r>
                <a:rPr lang="en-US" sz="3733" b="1" dirty="0">
                  <a:solidFill>
                    <a:srgbClr val="FF0000"/>
                  </a:solidFill>
                  <a:latin typeface="Arial"/>
                  <a:cs typeface="Arial" panose="020B0604020202020204" pitchFamily="34" charset="0"/>
                  <a:sym typeface="Arial"/>
                </a:rPr>
                <a:t>CHÚ Ý</a:t>
              </a:r>
            </a:p>
          </p:txBody>
        </p:sp>
      </p:grpSp>
      <p:pic>
        <p:nvPicPr>
          <p:cNvPr id="19" name="Picture 8">
            <a:extLst>
              <a:ext uri="{FF2B5EF4-FFF2-40B4-BE49-F238E27FC236}">
                <a16:creationId xmlns:a16="http://schemas.microsoft.com/office/drawing/2014/main" id="{3B6403B9-E9DB-AC2A-C3B8-1E1B462E1D8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0769600" y="662082"/>
            <a:ext cx="1185504" cy="1161793"/>
          </a:xfrm>
          <a:prstGeom prst="rect">
            <a:avLst/>
          </a:prstGeom>
        </p:spPr>
      </p:pic>
      <p:grpSp>
        <p:nvGrpSpPr>
          <p:cNvPr id="12" name="Group 6">
            <a:extLst>
              <a:ext uri="{FF2B5EF4-FFF2-40B4-BE49-F238E27FC236}">
                <a16:creationId xmlns:a16="http://schemas.microsoft.com/office/drawing/2014/main" id="{E36A7DE7-8300-CF2B-F604-730537474C4F}"/>
              </a:ext>
            </a:extLst>
          </p:cNvPr>
          <p:cNvGrpSpPr/>
          <p:nvPr/>
        </p:nvGrpSpPr>
        <p:grpSpPr>
          <a:xfrm>
            <a:off x="-203200" y="2716683"/>
            <a:ext cx="11895179" cy="1615287"/>
            <a:chOff x="0" y="-53258"/>
            <a:chExt cx="4046422" cy="1414874"/>
          </a:xfrm>
        </p:grpSpPr>
        <p:sp>
          <p:nvSpPr>
            <p:cNvPr id="13" name="Freeform 7">
              <a:extLst>
                <a:ext uri="{FF2B5EF4-FFF2-40B4-BE49-F238E27FC236}">
                  <a16:creationId xmlns:a16="http://schemas.microsoft.com/office/drawing/2014/main" id="{DCAB3C9B-3235-FCE1-8686-C0A51E3682C2}"/>
                </a:ext>
              </a:extLst>
            </p:cNvPr>
            <p:cNvSpPr/>
            <p:nvPr/>
          </p:nvSpPr>
          <p:spPr>
            <a:xfrm>
              <a:off x="198165" y="-53258"/>
              <a:ext cx="3848257" cy="1414874"/>
            </a:xfrm>
            <a:custGeom>
              <a:avLst/>
              <a:gdLst/>
              <a:ahLst/>
              <a:cxnLst/>
              <a:rect l="l" t="t" r="r" b="b"/>
              <a:pathLst>
                <a:path w="3848257" h="1414874">
                  <a:moveTo>
                    <a:pt x="0" y="0"/>
                  </a:moveTo>
                  <a:lnTo>
                    <a:pt x="3848257" y="0"/>
                  </a:lnTo>
                  <a:lnTo>
                    <a:pt x="3848257" y="1414874"/>
                  </a:lnTo>
                  <a:lnTo>
                    <a:pt x="0" y="1414874"/>
                  </a:lnTo>
                  <a:close/>
                </a:path>
              </a:pathLst>
            </a:custGeom>
            <a:solidFill>
              <a:srgbClr val="FFFFFF">
                <a:alpha val="28627"/>
              </a:srgbClr>
            </a:solidFill>
            <a:ln w="19050">
              <a:solidFill>
                <a:srgbClr val="0070C0"/>
              </a:solidFill>
              <a:prstDash val="dash"/>
            </a:ln>
          </p:spPr>
          <p:txBody>
            <a:bodyPr/>
            <a:lstStyle/>
            <a:p>
              <a:pPr defTabSz="1219170">
                <a:buClr>
                  <a:srgbClr val="000000"/>
                </a:buClr>
                <a:defRPr/>
              </a:pPr>
              <a:endParaRPr lang="vi-VN" sz="3733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" name="TextBox 8">
              <a:extLst>
                <a:ext uri="{FF2B5EF4-FFF2-40B4-BE49-F238E27FC236}">
                  <a16:creationId xmlns:a16="http://schemas.microsoft.com/office/drawing/2014/main" id="{86CDCF97-8078-AB10-7E8B-D4BDE7A942B0}"/>
                </a:ext>
              </a:extLst>
            </p:cNvPr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67733" tIns="67733" rIns="67733" bIns="67733" rtlCol="0" anchor="ctr"/>
            <a:lstStyle/>
            <a:p>
              <a:pPr algn="ctr" defTabSz="1219170">
                <a:lnSpc>
                  <a:spcPts val="3545"/>
                </a:lnSpc>
                <a:spcBef>
                  <a:spcPct val="0"/>
                </a:spcBef>
                <a:defRPr/>
              </a:pPr>
              <a:endParaRPr sz="3733">
                <a:solidFill>
                  <a:prstClr val="black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20" name="Rectangle 19">
            <a:extLst>
              <a:ext uri="{FF2B5EF4-FFF2-40B4-BE49-F238E27FC236}">
                <a16:creationId xmlns:a16="http://schemas.microsoft.com/office/drawing/2014/main" id="{A11A61D5-E1BB-861D-F144-A94C0B296CD9}"/>
              </a:ext>
            </a:extLst>
          </p:cNvPr>
          <p:cNvSpPr/>
          <p:nvPr/>
        </p:nvSpPr>
        <p:spPr>
          <a:xfrm>
            <a:off x="364791" y="2862606"/>
            <a:ext cx="1132718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ệ</a:t>
            </a:r>
            <a:r>
              <a:rPr lang="en-US" sz="4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4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r>
              <a:rPr lang="en-US" sz="4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r>
              <a:rPr lang="en-US" sz="4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ất</a:t>
            </a:r>
            <a:r>
              <a:rPr lang="en-US" sz="4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4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ẩn</a:t>
            </a:r>
            <a:r>
              <a:rPr lang="en-US" sz="4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4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ể</a:t>
            </a:r>
            <a:r>
              <a:rPr lang="en-US" sz="4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4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hiệm</a:t>
            </a:r>
            <a:r>
              <a:rPr lang="en-US" sz="4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uy</a:t>
            </a:r>
            <a:r>
              <a:rPr lang="en-US" sz="4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ất</a:t>
            </a:r>
            <a:r>
              <a:rPr lang="en-US" sz="4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ặc</a:t>
            </a:r>
            <a:r>
              <a:rPr lang="en-US" sz="4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ô</a:t>
            </a:r>
            <a:r>
              <a:rPr lang="en-US" sz="4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hiệm</a:t>
            </a:r>
            <a:r>
              <a:rPr lang="en-US" sz="4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ặc</a:t>
            </a:r>
            <a:r>
              <a:rPr lang="en-US" sz="4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ô</a:t>
            </a:r>
            <a:r>
              <a:rPr lang="en-US" sz="4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hiệm</a:t>
            </a:r>
            <a:r>
              <a:rPr lang="en-US" sz="4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4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8714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reveal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: Rounded Corners 15">
            <a:extLst>
              <a:ext uri="{FF2B5EF4-FFF2-40B4-BE49-F238E27FC236}">
                <a16:creationId xmlns:a16="http://schemas.microsoft.com/office/drawing/2014/main" id="{249932DB-CD76-4630-9D2C-4ECAD7A72C8D}"/>
              </a:ext>
            </a:extLst>
          </p:cNvPr>
          <p:cNvSpPr/>
          <p:nvPr/>
        </p:nvSpPr>
        <p:spPr>
          <a:xfrm>
            <a:off x="4103124" y="90380"/>
            <a:ext cx="4684200" cy="794159"/>
          </a:xfrm>
          <a:prstGeom prst="roundRect">
            <a:avLst/>
          </a:prstGeom>
          <a:solidFill>
            <a:srgbClr val="FAC8EC"/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ĐỘNG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YỆN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ẬP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3" name="Rectangle 2">
            <a:extLst>
              <a:ext uri="{FF2B5EF4-FFF2-40B4-BE49-F238E27FC236}">
                <a16:creationId xmlns:a16="http://schemas.microsoft.com/office/drawing/2014/main" id="{31628F2B-05D9-C300-6F45-2846F24040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7662" y="1970867"/>
            <a:ext cx="489749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3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DA0E1DD2-88A9-AD16-CC98-963A901FE8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181659"/>
              </p:ext>
            </p:extLst>
          </p:nvPr>
        </p:nvGraphicFramePr>
        <p:xfrm>
          <a:off x="436653" y="2875316"/>
          <a:ext cx="3492536" cy="153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54080" imgH="457200" progId="Equation.DSMT4">
                  <p:embed/>
                </p:oleObj>
              </mc:Choice>
              <mc:Fallback>
                <p:oleObj name="Equation" r:id="rId3" imgW="1054080" imgH="4572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DA0E1DD2-88A9-AD16-CC98-963A901FE8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653" y="2875316"/>
                        <a:ext cx="3492536" cy="1537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">
            <a:extLst>
              <a:ext uri="{FF2B5EF4-FFF2-40B4-BE49-F238E27FC236}">
                <a16:creationId xmlns:a16="http://schemas.microsoft.com/office/drawing/2014/main" id="{D604C111-2FF8-8514-3007-0678130852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10568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1E900E84-27CA-B545-9FA2-7C964B0C2D35}"/>
              </a:ext>
            </a:extLst>
          </p:cNvPr>
          <p:cNvGrpSpPr/>
          <p:nvPr/>
        </p:nvGrpSpPr>
        <p:grpSpPr>
          <a:xfrm>
            <a:off x="9386372" y="495317"/>
            <a:ext cx="1947069" cy="2062056"/>
            <a:chOff x="7634302" y="261548"/>
            <a:chExt cx="1524001" cy="1736626"/>
          </a:xfrm>
        </p:grpSpPr>
        <p:pic>
          <p:nvPicPr>
            <p:cNvPr id="38" name="Picture 37" descr="OPL20U25GSXzBJYl68kk8uQGfFKzs7yb1M4KJWUiLk6ZEvGF+qCIPSnY57AbBFCvTW$2023.15$.62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id="{9F0F3CBC-1AF3-25EF-FA41-AD79C782537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r:id="rId6"/>
                </a:ext>
              </a:extLst>
            </a:blip>
            <a:srcRect l="36012" r="14448" b="2"/>
            <a:stretch/>
          </p:blipFill>
          <p:spPr>
            <a:xfrm>
              <a:off x="7634302" y="261548"/>
              <a:ext cx="1524001" cy="1736626"/>
            </a:xfrm>
            <a:custGeom>
              <a:avLst/>
              <a:gdLst/>
              <a:ahLst/>
              <a:cxnLst/>
              <a:rect l="l" t="t" r="r" b="b"/>
              <a:pathLst>
                <a:path w="2577829" h="2926956">
                  <a:moveTo>
                    <a:pt x="1114351" y="0"/>
                  </a:moveTo>
                  <a:cubicBezTo>
                    <a:pt x="1922608" y="0"/>
                    <a:pt x="2577829" y="655221"/>
                    <a:pt x="2577829" y="1463478"/>
                  </a:cubicBezTo>
                  <a:cubicBezTo>
                    <a:pt x="2577829" y="2271735"/>
                    <a:pt x="1922608" y="2926956"/>
                    <a:pt x="1114351" y="2926956"/>
                  </a:cubicBezTo>
                  <a:cubicBezTo>
                    <a:pt x="710223" y="2926956"/>
                    <a:pt x="344353" y="2763151"/>
                    <a:pt x="79516" y="2498313"/>
                  </a:cubicBezTo>
                  <a:lnTo>
                    <a:pt x="0" y="2410824"/>
                  </a:lnTo>
                  <a:lnTo>
                    <a:pt x="69413" y="2266732"/>
                  </a:lnTo>
                  <a:cubicBezTo>
                    <a:pt x="193516" y="1973319"/>
                    <a:pt x="262142" y="1650728"/>
                    <a:pt x="262142" y="1312109"/>
                  </a:cubicBezTo>
                  <a:cubicBezTo>
                    <a:pt x="262142" y="1058145"/>
                    <a:pt x="223540" y="813196"/>
                    <a:pt x="151883" y="582811"/>
                  </a:cubicBezTo>
                  <a:lnTo>
                    <a:pt x="91478" y="417771"/>
                  </a:lnTo>
                  <a:lnTo>
                    <a:pt x="183443" y="334187"/>
                  </a:lnTo>
                  <a:cubicBezTo>
                    <a:pt x="436418" y="125413"/>
                    <a:pt x="760739" y="0"/>
                    <a:pt x="1114351" y="0"/>
                  </a:cubicBezTo>
                  <a:close/>
                </a:path>
              </a:pathLst>
            </a:custGeom>
          </p:spPr>
        </p:pic>
        <p:pic>
          <p:nvPicPr>
            <p:cNvPr id="39" name="Picture 38" descr="OPL20U25GSXzBJYl68kk8uQGfFKzs7yb1M4KJWUiLk6ZEvGF+qCIPSnY57AbBFCvTW$2023.15$.62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id="{4733997D-1BB8-20C5-345A-FE3617681E1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819"/>
            <a:stretch/>
          </p:blipFill>
          <p:spPr>
            <a:xfrm>
              <a:off x="7634302" y="360044"/>
              <a:ext cx="1524001" cy="1524001"/>
            </a:xfrm>
            <a:prstGeom prst="rect">
              <a:avLst/>
            </a:prstGeom>
          </p:spPr>
        </p:pic>
      </p:grpSp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21B6E2F0-F769-5F51-14B8-F4462F4567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650" y="7745330"/>
          <a:ext cx="45085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4307" imgH="203112" progId="Equation.DSMT4">
                  <p:embed/>
                </p:oleObj>
              </mc:Choice>
              <mc:Fallback>
                <p:oleObj name="Equation" r:id="rId8" imgW="444307" imgH="203112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21B6E2F0-F769-5F51-14B8-F4462F4567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7745330"/>
                        <a:ext cx="45085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B9559100-A81D-1F6C-ED79-572A07BCB3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650" y="8418430"/>
          <a:ext cx="45085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4307" imgH="203112" progId="Equation.DSMT4">
                  <p:embed/>
                </p:oleObj>
              </mc:Choice>
              <mc:Fallback>
                <p:oleObj name="Equation" r:id="rId8" imgW="444307" imgH="203112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B9559100-A81D-1F6C-ED79-572A07BCB3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8418430"/>
                        <a:ext cx="45085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1F09E88A-3F2D-BF58-0A80-A591C65346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650" y="8634330"/>
          <a:ext cx="23495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8501" imgH="253890" progId="Equation.DSMT4">
                  <p:embed/>
                </p:oleObj>
              </mc:Choice>
              <mc:Fallback>
                <p:oleObj name="Equation" r:id="rId10" imgW="228501" imgH="25389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1F09E88A-3F2D-BF58-0A80-A591C65346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8634330"/>
                        <a:ext cx="234950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3F5E3E4A-0FC5-6C58-ED75-108D2A2933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650" y="8894680"/>
          <a:ext cx="128270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9449" imgH="253890" progId="Equation.DSMT4">
                  <p:embed/>
                </p:oleObj>
              </mc:Choice>
              <mc:Fallback>
                <p:oleObj name="Equation" r:id="rId12" imgW="1269449" imgH="25389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3F5E3E4A-0FC5-6C58-ED75-108D2A2933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8894680"/>
                        <a:ext cx="1282700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FDAF5AC9-D25A-764C-4859-1AA493EAA6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650" y="9612230"/>
          <a:ext cx="109855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91726" imgH="253890" progId="Equation.DSMT4">
                  <p:embed/>
                </p:oleObj>
              </mc:Choice>
              <mc:Fallback>
                <p:oleObj name="Equation" r:id="rId14" imgW="1091726" imgH="25389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FDAF5AC9-D25A-764C-4859-1AA493EAA6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9612230"/>
                        <a:ext cx="1098550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29">
            <a:extLst>
              <a:ext uri="{FF2B5EF4-FFF2-40B4-BE49-F238E27FC236}">
                <a16:creationId xmlns:a16="http://schemas.microsoft.com/office/drawing/2014/main" id="{9F808D40-1A03-29F7-A6D8-43344F64E1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650" y="7285897"/>
            <a:ext cx="31085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</a:t>
            </a:r>
            <a:endParaRPr kumimoji="0" lang="en-US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" name="Rectangle 30">
            <a:extLst>
              <a:ext uri="{FF2B5EF4-FFF2-40B4-BE49-F238E27FC236}">
                <a16:creationId xmlns:a16="http://schemas.microsoft.com/office/drawing/2014/main" id="{72C07FE9-C8A8-2B5F-E9FE-B9BB4C5F19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650" y="7958997"/>
            <a:ext cx="89319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y </a:t>
            </a:r>
            <a:endParaRPr kumimoji="0" lang="en-US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" name="Rectangle 31">
            <a:extLst>
              <a:ext uri="{FF2B5EF4-FFF2-40B4-BE49-F238E27FC236}">
                <a16:creationId xmlns:a16="http://schemas.microsoft.com/office/drawing/2014/main" id="{E2E81EC2-810E-5A2F-B406-B09DB5A134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650" y="8441598"/>
            <a:ext cx="24625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ào phương trình </a:t>
            </a:r>
            <a:endParaRPr kumimoji="0" lang="en-US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" name="Rectangle 32">
            <a:extLst>
              <a:ext uri="{FF2B5EF4-FFF2-40B4-BE49-F238E27FC236}">
                <a16:creationId xmlns:a16="http://schemas.microsoft.com/office/drawing/2014/main" id="{9CCFA79E-BE21-B955-B657-6B4DD19455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650" y="8517282"/>
            <a:ext cx="11801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được</a:t>
            </a:r>
            <a:endParaRPr kumimoji="0" lang="en-US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Rectangle 33">
            <a:extLst>
              <a:ext uri="{FF2B5EF4-FFF2-40B4-BE49-F238E27FC236}">
                <a16:creationId xmlns:a16="http://schemas.microsoft.com/office/drawing/2014/main" id="{6AD07588-1C27-139D-89E2-F14EC03EAD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650" y="9152797"/>
            <a:ext cx="533190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 hệ phương trình có nghiệm duy nhất </a:t>
            </a:r>
            <a:endParaRPr kumimoji="0" lang="en-US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F93D07D4-5942-E6EA-02BE-046CA34ADF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160212"/>
              </p:ext>
            </p:extLst>
          </p:nvPr>
        </p:nvGraphicFramePr>
        <p:xfrm>
          <a:off x="4141974" y="2875316"/>
          <a:ext cx="3512699" cy="1505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66680" imgH="457200" progId="Equation.DSMT4">
                  <p:embed/>
                </p:oleObj>
              </mc:Choice>
              <mc:Fallback>
                <p:oleObj name="Equation" r:id="rId16" imgW="1066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141974" y="2875316"/>
                        <a:ext cx="3512699" cy="15057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979BDA1-A9F8-6C04-88B8-AF9582B32A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090249"/>
              </p:ext>
            </p:extLst>
          </p:nvPr>
        </p:nvGraphicFramePr>
        <p:xfrm>
          <a:off x="7867458" y="2875316"/>
          <a:ext cx="3766500" cy="1505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43000" imgH="457200" progId="Equation.DSMT4">
                  <p:embed/>
                </p:oleObj>
              </mc:Choice>
              <mc:Fallback>
                <p:oleObj name="Equation" r:id="rId18" imgW="1143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867458" y="2875316"/>
                        <a:ext cx="3766500" cy="15057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>
            <a:extLst>
              <a:ext uri="{FF2B5EF4-FFF2-40B4-BE49-F238E27FC236}">
                <a16:creationId xmlns:a16="http://schemas.microsoft.com/office/drawing/2014/main" id="{8CC5521C-AE26-4E38-B32D-65F48480E03F}"/>
              </a:ext>
            </a:extLst>
          </p:cNvPr>
          <p:cNvGrpSpPr/>
          <p:nvPr/>
        </p:nvGrpSpPr>
        <p:grpSpPr>
          <a:xfrm>
            <a:off x="997662" y="978769"/>
            <a:ext cx="3471544" cy="820483"/>
            <a:chOff x="1624734" y="1360680"/>
            <a:chExt cx="5309466" cy="1569778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4328709D-1CBD-5146-084B-640890D9E0F0}"/>
                </a:ext>
              </a:extLst>
            </p:cNvPr>
            <p:cNvSpPr/>
            <p:nvPr/>
          </p:nvSpPr>
          <p:spPr>
            <a:xfrm>
              <a:off x="1624734" y="1360680"/>
              <a:ext cx="5309466" cy="1569778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noFill/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65100" prst="coolSlant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796B3A35-780B-8D56-A840-24A93DCC1C78}"/>
                </a:ext>
              </a:extLst>
            </p:cNvPr>
            <p:cNvSpPr/>
            <p:nvPr/>
          </p:nvSpPr>
          <p:spPr>
            <a:xfrm>
              <a:off x="1882800" y="1549559"/>
              <a:ext cx="4868316" cy="1192020"/>
            </a:xfrm>
            <a:prstGeom prst="rect">
              <a:avLst/>
            </a:prstGeom>
            <a:solidFill>
              <a:srgbClr val="CEEB99"/>
            </a:solidFill>
            <a:ln w="9525" cap="flat" cmpd="sng" algn="ctr">
              <a:noFill/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32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lang="en-US" sz="32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r>
                <a:rPr lang="en-US" sz="32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, 2, 3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06919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Rectangle 3">
            <a:extLst>
              <a:ext uri="{FF2B5EF4-FFF2-40B4-BE49-F238E27FC236}">
                <a16:creationId xmlns:a16="http://schemas.microsoft.com/office/drawing/2014/main" id="{D604C111-2FF8-8514-3007-0678130852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10568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1E900E84-27CA-B545-9FA2-7C964B0C2D35}"/>
              </a:ext>
            </a:extLst>
          </p:cNvPr>
          <p:cNvGrpSpPr/>
          <p:nvPr/>
        </p:nvGrpSpPr>
        <p:grpSpPr>
          <a:xfrm>
            <a:off x="5220242" y="4649148"/>
            <a:ext cx="1751516" cy="1829041"/>
            <a:chOff x="7634302" y="261548"/>
            <a:chExt cx="1524001" cy="1736626"/>
          </a:xfrm>
        </p:grpSpPr>
        <p:pic>
          <p:nvPicPr>
            <p:cNvPr id="38" name="Picture 37" descr="OPL20U25GSXzBJYl68kk8uQGfFKzs7yb1M4KJWUiLk6ZEvGF+qCIPSnY57AbBFCvTW$2023.15$.62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id="{9F0F3CBC-1AF3-25EF-FA41-AD79C782537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r:id="rId4"/>
                </a:ext>
              </a:extLst>
            </a:blip>
            <a:srcRect l="36012" r="14448" b="2"/>
            <a:stretch/>
          </p:blipFill>
          <p:spPr>
            <a:xfrm>
              <a:off x="7634302" y="261548"/>
              <a:ext cx="1524001" cy="1736626"/>
            </a:xfrm>
            <a:custGeom>
              <a:avLst/>
              <a:gdLst/>
              <a:ahLst/>
              <a:cxnLst/>
              <a:rect l="l" t="t" r="r" b="b"/>
              <a:pathLst>
                <a:path w="2577829" h="2926956">
                  <a:moveTo>
                    <a:pt x="1114351" y="0"/>
                  </a:moveTo>
                  <a:cubicBezTo>
                    <a:pt x="1922608" y="0"/>
                    <a:pt x="2577829" y="655221"/>
                    <a:pt x="2577829" y="1463478"/>
                  </a:cubicBezTo>
                  <a:cubicBezTo>
                    <a:pt x="2577829" y="2271735"/>
                    <a:pt x="1922608" y="2926956"/>
                    <a:pt x="1114351" y="2926956"/>
                  </a:cubicBezTo>
                  <a:cubicBezTo>
                    <a:pt x="710223" y="2926956"/>
                    <a:pt x="344353" y="2763151"/>
                    <a:pt x="79516" y="2498313"/>
                  </a:cubicBezTo>
                  <a:lnTo>
                    <a:pt x="0" y="2410824"/>
                  </a:lnTo>
                  <a:lnTo>
                    <a:pt x="69413" y="2266732"/>
                  </a:lnTo>
                  <a:cubicBezTo>
                    <a:pt x="193516" y="1973319"/>
                    <a:pt x="262142" y="1650728"/>
                    <a:pt x="262142" y="1312109"/>
                  </a:cubicBezTo>
                  <a:cubicBezTo>
                    <a:pt x="262142" y="1058145"/>
                    <a:pt x="223540" y="813196"/>
                    <a:pt x="151883" y="582811"/>
                  </a:cubicBezTo>
                  <a:lnTo>
                    <a:pt x="91478" y="417771"/>
                  </a:lnTo>
                  <a:lnTo>
                    <a:pt x="183443" y="334187"/>
                  </a:lnTo>
                  <a:cubicBezTo>
                    <a:pt x="436418" y="125413"/>
                    <a:pt x="760739" y="0"/>
                    <a:pt x="1114351" y="0"/>
                  </a:cubicBezTo>
                  <a:close/>
                </a:path>
              </a:pathLst>
            </a:custGeom>
          </p:spPr>
        </p:pic>
        <p:pic>
          <p:nvPicPr>
            <p:cNvPr id="39" name="Picture 38" descr="OPL20U25GSXzBJYl68kk8uQGfFKzs7yb1M4KJWUiLk6ZEvGF+qCIPSnY57AbBFCvTW$2023.15$.62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id="{4733997D-1BB8-20C5-345A-FE3617681E1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819"/>
            <a:stretch/>
          </p:blipFill>
          <p:spPr>
            <a:xfrm>
              <a:off x="7634302" y="360044"/>
              <a:ext cx="1524001" cy="1524001"/>
            </a:xfrm>
            <a:prstGeom prst="rect">
              <a:avLst/>
            </a:prstGeom>
          </p:spPr>
        </p:pic>
      </p:grpSp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21B6E2F0-F769-5F51-14B8-F4462F4567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650" y="7745330"/>
          <a:ext cx="45085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4307" imgH="203112" progId="Equation.DSMT4">
                  <p:embed/>
                </p:oleObj>
              </mc:Choice>
              <mc:Fallback>
                <p:oleObj name="Equation" r:id="rId6" imgW="444307" imgH="203112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21B6E2F0-F769-5F51-14B8-F4462F4567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7745330"/>
                        <a:ext cx="45085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B9559100-A81D-1F6C-ED79-572A07BCB3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650" y="8418430"/>
          <a:ext cx="45085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4307" imgH="203112" progId="Equation.DSMT4">
                  <p:embed/>
                </p:oleObj>
              </mc:Choice>
              <mc:Fallback>
                <p:oleObj name="Equation" r:id="rId6" imgW="444307" imgH="203112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B9559100-A81D-1F6C-ED79-572A07BCB3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8418430"/>
                        <a:ext cx="45085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1F09E88A-3F2D-BF58-0A80-A591C65346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650" y="8634330"/>
          <a:ext cx="23495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501" imgH="253890" progId="Equation.DSMT4">
                  <p:embed/>
                </p:oleObj>
              </mc:Choice>
              <mc:Fallback>
                <p:oleObj name="Equation" r:id="rId8" imgW="228501" imgH="25389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1F09E88A-3F2D-BF58-0A80-A591C65346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8634330"/>
                        <a:ext cx="234950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3F5E3E4A-0FC5-6C58-ED75-108D2A2933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650" y="8894680"/>
          <a:ext cx="128270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9449" imgH="253890" progId="Equation.DSMT4">
                  <p:embed/>
                </p:oleObj>
              </mc:Choice>
              <mc:Fallback>
                <p:oleObj name="Equation" r:id="rId10" imgW="1269449" imgH="25389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3F5E3E4A-0FC5-6C58-ED75-108D2A2933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8894680"/>
                        <a:ext cx="1282700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FDAF5AC9-D25A-764C-4859-1AA493EAA6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650" y="9612230"/>
          <a:ext cx="109855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91726" imgH="253890" progId="Equation.DSMT4">
                  <p:embed/>
                </p:oleObj>
              </mc:Choice>
              <mc:Fallback>
                <p:oleObj name="Equation" r:id="rId12" imgW="1091726" imgH="25389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FDAF5AC9-D25A-764C-4859-1AA493EAA6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9612230"/>
                        <a:ext cx="1098550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29">
            <a:extLst>
              <a:ext uri="{FF2B5EF4-FFF2-40B4-BE49-F238E27FC236}">
                <a16:creationId xmlns:a16="http://schemas.microsoft.com/office/drawing/2014/main" id="{9F808D40-1A03-29F7-A6D8-43344F64E1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650" y="7285897"/>
            <a:ext cx="31085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</a:t>
            </a:r>
            <a:endParaRPr kumimoji="0" lang="en-US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" name="Rectangle 30">
            <a:extLst>
              <a:ext uri="{FF2B5EF4-FFF2-40B4-BE49-F238E27FC236}">
                <a16:creationId xmlns:a16="http://schemas.microsoft.com/office/drawing/2014/main" id="{72C07FE9-C8A8-2B5F-E9FE-B9BB4C5F19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650" y="7958997"/>
            <a:ext cx="89319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y </a:t>
            </a:r>
            <a:endParaRPr kumimoji="0" lang="en-US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" name="Rectangle 31">
            <a:extLst>
              <a:ext uri="{FF2B5EF4-FFF2-40B4-BE49-F238E27FC236}">
                <a16:creationId xmlns:a16="http://schemas.microsoft.com/office/drawing/2014/main" id="{E2E81EC2-810E-5A2F-B406-B09DB5A134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650" y="8441598"/>
            <a:ext cx="24625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ào phương trình </a:t>
            </a:r>
            <a:endParaRPr kumimoji="0" lang="en-US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" name="Rectangle 32">
            <a:extLst>
              <a:ext uri="{FF2B5EF4-FFF2-40B4-BE49-F238E27FC236}">
                <a16:creationId xmlns:a16="http://schemas.microsoft.com/office/drawing/2014/main" id="{9CCFA79E-BE21-B955-B657-6B4DD19455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650" y="8517282"/>
            <a:ext cx="11801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được</a:t>
            </a:r>
            <a:endParaRPr kumimoji="0" lang="en-US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Rectangle 33">
            <a:extLst>
              <a:ext uri="{FF2B5EF4-FFF2-40B4-BE49-F238E27FC236}">
                <a16:creationId xmlns:a16="http://schemas.microsoft.com/office/drawing/2014/main" id="{6AD07588-1C27-139D-89E2-F14EC03EAD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650" y="9152797"/>
            <a:ext cx="533190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 hệ phương trình có nghiệm duy nhất </a:t>
            </a:r>
            <a:endParaRPr kumimoji="0" lang="en-US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780B10A-E29B-C97C-F09C-082F68F57CA1}"/>
              </a:ext>
            </a:extLst>
          </p:cNvPr>
          <p:cNvSpPr txBox="1"/>
          <p:nvPr/>
        </p:nvSpPr>
        <p:spPr>
          <a:xfrm>
            <a:off x="863600" y="1420910"/>
            <a:ext cx="749820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ệ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áp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ế</a:t>
            </a:r>
            <a:endParaRPr lang="en-US" sz="32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8431232-7788-3558-B896-2752438D09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845763"/>
              </p:ext>
            </p:extLst>
          </p:nvPr>
        </p:nvGraphicFramePr>
        <p:xfrm>
          <a:off x="1808781" y="2091101"/>
          <a:ext cx="2997709" cy="2299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91880" imgH="838080" progId="Equation.DSMT4">
                  <p:embed/>
                </p:oleObj>
              </mc:Choice>
              <mc:Fallback>
                <p:oleObj name="Equation" r:id="rId14" imgW="10918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808781" y="2091101"/>
                        <a:ext cx="2997709" cy="22999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172AA17-7B86-6B88-3A46-2A426C38DD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131430"/>
              </p:ext>
            </p:extLst>
          </p:nvPr>
        </p:nvGraphicFramePr>
        <p:xfrm>
          <a:off x="5922704" y="2614845"/>
          <a:ext cx="3693380" cy="1254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46040" imgH="457200" progId="Equation.DSMT4">
                  <p:embed/>
                </p:oleObj>
              </mc:Choice>
              <mc:Fallback>
                <p:oleObj name="Equation" r:id="rId16" imgW="13460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922704" y="2614845"/>
                        <a:ext cx="3693380" cy="12543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>
            <a:extLst>
              <a:ext uri="{FF2B5EF4-FFF2-40B4-BE49-F238E27FC236}">
                <a16:creationId xmlns:a16="http://schemas.microsoft.com/office/drawing/2014/main" id="{B8031995-C170-75B7-E733-95F2D512162C}"/>
              </a:ext>
            </a:extLst>
          </p:cNvPr>
          <p:cNvGrpSpPr/>
          <p:nvPr/>
        </p:nvGrpSpPr>
        <p:grpSpPr>
          <a:xfrm>
            <a:off x="900321" y="308051"/>
            <a:ext cx="5060238" cy="820483"/>
            <a:chOff x="1624734" y="1360680"/>
            <a:chExt cx="5309466" cy="1569778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E1763308-CFBF-3C4F-D016-69B588C2351F}"/>
                </a:ext>
              </a:extLst>
            </p:cNvPr>
            <p:cNvSpPr/>
            <p:nvPr/>
          </p:nvSpPr>
          <p:spPr>
            <a:xfrm>
              <a:off x="1624734" y="1360680"/>
              <a:ext cx="5309466" cy="1569778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noFill/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65100" prst="coolSlant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D0AD8A89-FE85-04F7-54CF-24838A4A723C}"/>
                </a:ext>
              </a:extLst>
            </p:cNvPr>
            <p:cNvSpPr/>
            <p:nvPr/>
          </p:nvSpPr>
          <p:spPr>
            <a:xfrm>
              <a:off x="1882800" y="1549559"/>
              <a:ext cx="4868315" cy="1192021"/>
            </a:xfrm>
            <a:prstGeom prst="rect">
              <a:avLst/>
            </a:prstGeom>
            <a:solidFill>
              <a:srgbClr val="CEEB99"/>
            </a:solidFill>
            <a:ln w="9525" cap="flat" cmpd="sng" algn="ctr">
              <a:noFill/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>
                <a:spcBef>
                  <a:spcPts val="600"/>
                </a:spcBef>
                <a:spcAft>
                  <a:spcPts val="600"/>
                </a:spcAft>
              </a:pPr>
              <a:r>
                <a:rPr lang="en-US" sz="3200" b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Bài</a:t>
              </a:r>
              <a:r>
                <a:rPr lang="en-US" sz="32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17b, c SBT </a:t>
              </a:r>
              <a:r>
                <a:rPr lang="en-US" sz="3200" b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trang</a:t>
              </a:r>
              <a:r>
                <a:rPr lang="en-US" sz="32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20</a:t>
              </a:r>
              <a:endPara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endParaRPr>
            </a:p>
          </p:txBody>
        </p:sp>
      </p:grpSp>
      <p:sp>
        <p:nvSpPr>
          <p:cNvPr id="5" name="Rectangle: Rounded Corners 15">
            <a:extLst>
              <a:ext uri="{FF2B5EF4-FFF2-40B4-BE49-F238E27FC236}">
                <a16:creationId xmlns:a16="http://schemas.microsoft.com/office/drawing/2014/main" id="{FB3BD93B-B25F-62B9-C704-3C69008AA13E}"/>
              </a:ext>
            </a:extLst>
          </p:cNvPr>
          <p:cNvSpPr/>
          <p:nvPr/>
        </p:nvSpPr>
        <p:spPr>
          <a:xfrm rot="5400000">
            <a:off x="9398005" y="3579804"/>
            <a:ext cx="4684200" cy="794159"/>
          </a:xfrm>
          <a:prstGeom prst="roundRect">
            <a:avLst/>
          </a:prstGeom>
          <a:solidFill>
            <a:srgbClr val="FAC8EC"/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ĐỘNG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YỆN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ẬP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9792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769090" y="2251469"/>
            <a:ext cx="10630122" cy="25545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342265" algn="just"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em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ại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h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ệ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ất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ẩn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áp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ế</a:t>
            </a:r>
            <a:endParaRPr lang="en-US" sz="2800" b="1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indent="342265" algn="just"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m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 (SGK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ang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5),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7a (SBT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ang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0)</a:t>
            </a:r>
          </a:p>
          <a:p>
            <a:pPr indent="342265" algn="just"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ọc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ước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ục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II.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ệ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áp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ộng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ại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p:transition spd="slow">
    <p:fad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19823548">
            <a:off x="10380265" y="-1758946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endParaRPr lang="en-US" sz="2800" dirty="0">
              <a:solidFill>
                <a:srgbClr val="C55A11"/>
              </a:solidFill>
            </a:endParaRPr>
          </a:p>
        </p:txBody>
      </p:sp>
      <p:sp>
        <p:nvSpPr>
          <p:cNvPr id="25" name="Rectangle 8">
            <a:extLst>
              <a:ext uri="{FF2B5EF4-FFF2-40B4-BE49-F238E27FC236}">
                <a16:creationId xmlns:a16="http://schemas.microsoft.com/office/drawing/2014/main" id="{E5F907BA-4B64-D8DE-E72B-C21DFDAA0E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1700" y="5540187"/>
            <a:ext cx="3573879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5A40493D-A524-05E8-8E85-E04B4E7EAAB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232" r="31738"/>
          <a:stretch/>
        </p:blipFill>
        <p:spPr>
          <a:xfrm>
            <a:off x="7083474" y="408319"/>
            <a:ext cx="3062773" cy="323998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B75D3E3-9F58-A0FC-FA63-5BC18137E789}"/>
                  </a:ext>
                </a:extLst>
              </p:cNvPr>
              <p:cNvSpPr txBox="1"/>
              <p:nvPr/>
            </p:nvSpPr>
            <p:spPr>
              <a:xfrm>
                <a:off x="200121" y="3241697"/>
                <a:ext cx="10915183" cy="29854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ột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óm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khách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ào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ửa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àng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án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à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ữa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  <a:p>
                <a:pPr algn="just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óm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khách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ó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ã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ua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6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ốc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à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ữa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gồm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à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ữa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ân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hâu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à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ữa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phô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ai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Giá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ỗi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ốc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à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ữa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ân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hâu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à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ữa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phô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ai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ần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ượt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3 000</m:t>
                    </m:r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ồng,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8</m:t>
                    </m:r>
                    <m:r>
                      <a:rPr lang="en-US" sz="28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000</m:t>
                    </m:r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ồng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ổng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iền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óm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khách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anh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oán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ho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ửa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àng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88</m:t>
                    </m:r>
                    <m:r>
                      <a:rPr lang="en-US" sz="28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000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đồng.</a:t>
                </a: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800" b="1" i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ỏi</a:t>
                </a:r>
                <a:r>
                  <a:rPr lang="en-US" sz="2800" b="1" i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i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óm</a:t>
                </a:r>
                <a:r>
                  <a:rPr lang="en-US" sz="2800" b="1" i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i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khách</a:t>
                </a:r>
                <a:r>
                  <a:rPr lang="en-US" sz="2800" b="1" i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i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ó</a:t>
                </a:r>
                <a:r>
                  <a:rPr lang="en-US" sz="2800" b="1" i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i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ua</a:t>
                </a:r>
                <a:r>
                  <a:rPr lang="en-US" sz="2800" b="1" i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bao </a:t>
                </a:r>
                <a:r>
                  <a:rPr lang="en-US" sz="2800" b="1" i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iêu</a:t>
                </a:r>
                <a:r>
                  <a:rPr lang="en-US" sz="2800" b="1" i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i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ốc</a:t>
                </a:r>
                <a:r>
                  <a:rPr lang="en-US" sz="2800" b="1" i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i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à</a:t>
                </a:r>
                <a:r>
                  <a:rPr lang="en-US" sz="2800" b="1" i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i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ữa</a:t>
                </a:r>
                <a:r>
                  <a:rPr lang="en-US" sz="2800" b="1" i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i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ỗi</a:t>
                </a:r>
                <a:r>
                  <a:rPr lang="en-US" sz="2800" b="1" i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i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oại</a:t>
                </a:r>
                <a:r>
                  <a:rPr lang="en-US" sz="2800" b="1" i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?</a:t>
                </a:r>
                <a:endParaRPr lang="en-US" sz="28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B75D3E3-9F58-A0FC-FA63-5BC18137E7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121" y="3241697"/>
                <a:ext cx="10915183" cy="2985433"/>
              </a:xfrm>
              <a:prstGeom prst="rect">
                <a:avLst/>
              </a:prstGeom>
              <a:blipFill>
                <a:blip r:embed="rId4"/>
                <a:stretch>
                  <a:fillRect l="-1173" t="-2245" r="-1117" b="-44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18DD800B-B3B1-79C7-DA3B-5B49DB98E9EA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23279" t="32381" r="50631" b="37633"/>
          <a:stretch/>
        </p:blipFill>
        <p:spPr>
          <a:xfrm>
            <a:off x="2045753" y="710317"/>
            <a:ext cx="4028538" cy="2604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p:transition spd="slow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DF76D2BD-4504-80E5-7176-A5B6CF63480B}"/>
              </a:ext>
            </a:extLst>
          </p:cNvPr>
          <p:cNvSpPr txBox="1"/>
          <p:nvPr/>
        </p:nvSpPr>
        <p:spPr>
          <a:xfrm>
            <a:off x="532739" y="137925"/>
            <a:ext cx="118033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GB" sz="3200" b="1" dirty="0">
                <a:solidFill>
                  <a:srgbClr val="00B05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§3. </a:t>
            </a: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ẢI HỆ HAI PHƯƠNG TRÌNH BẬC NHẤT HAI ẨN</a:t>
            </a:r>
            <a:r>
              <a:rPr lang="en-US" altLang="en-GB" sz="3200" b="1" dirty="0">
                <a:solidFill>
                  <a:srgbClr val="3CC453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  </a:t>
            </a:r>
            <a:endParaRPr lang="en-US" sz="3200" dirty="0">
              <a:solidFill>
                <a:srgbClr val="3CC453"/>
              </a:solidFill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E250EC2E-D5E8-A11E-FE33-A8963256E84A}"/>
              </a:ext>
            </a:extLst>
          </p:cNvPr>
          <p:cNvSpPr txBox="1"/>
          <p:nvPr/>
        </p:nvSpPr>
        <p:spPr>
          <a:xfrm>
            <a:off x="558809" y="925835"/>
            <a:ext cx="1018359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I. GIẢI HỆ PHƯƠNG TRÌNH BẰNG PHƯƠNG PHÁP THẾ</a:t>
            </a:r>
            <a:endParaRPr lang="en-US" sz="3000" dirty="0">
              <a:solidFill>
                <a:srgbClr val="4112EE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5" name="Hộp Văn bản 2">
            <a:extLst>
              <a:ext uri="{FF2B5EF4-FFF2-40B4-BE49-F238E27FC236}">
                <a16:creationId xmlns:a16="http://schemas.microsoft.com/office/drawing/2014/main" id="{758DECE4-FEA9-84E8-EA0E-648BCE6214AF}"/>
              </a:ext>
            </a:extLst>
          </p:cNvPr>
          <p:cNvSpPr txBox="1"/>
          <p:nvPr/>
        </p:nvSpPr>
        <p:spPr>
          <a:xfrm>
            <a:off x="1547492" y="1902450"/>
            <a:ext cx="101835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Cho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ệ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93AFDEF-AC4D-1775-C394-31664F35AC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61716"/>
              </p:ext>
            </p:extLst>
          </p:nvPr>
        </p:nvGraphicFramePr>
        <p:xfrm>
          <a:off x="4720421" y="1534199"/>
          <a:ext cx="3063409" cy="1266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4760" imgH="787320" progId="Equation.DSMT4">
                  <p:embed/>
                </p:oleObj>
              </mc:Choice>
              <mc:Fallback>
                <p:oleObj name="Equation" r:id="rId3" imgW="190476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20421" y="1534199"/>
                        <a:ext cx="3063409" cy="12662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Hộp Văn bản 2">
                <a:extLst>
                  <a:ext uri="{FF2B5EF4-FFF2-40B4-BE49-F238E27FC236}">
                    <a16:creationId xmlns:a16="http://schemas.microsoft.com/office/drawing/2014/main" id="{BD3A1FFE-BB37-9DCB-B943-1B5D6698416C}"/>
                  </a:ext>
                </a:extLst>
              </p:cNvPr>
              <p:cNvSpPr txBox="1"/>
              <p:nvPr/>
            </p:nvSpPr>
            <p:spPr>
              <a:xfrm>
                <a:off x="759091" y="2938625"/>
                <a:ext cx="10605315" cy="313932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algn="just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Hãy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giải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hệ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phương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rình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𝐼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heo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ác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bước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sau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:</a:t>
                </a:r>
              </a:p>
              <a:p>
                <a:pPr algn="just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a)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ừ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phương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ình</a:t>
                </a:r>
                <a:r>
                  <a:rPr lang="en-US" sz="2800" b="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1)</m:t>
                    </m:r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a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iểu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iễn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eo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2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rồi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ế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ào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phương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ình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r>
                      <a:rPr lang="en-US" sz="28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ể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ợc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phương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ình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ẩn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2800" i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algn="just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)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Giải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phương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ình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(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ẩn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2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)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ừa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ận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ợc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ể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ìm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giá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ị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2800" i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  <a:p>
                <a:pPr algn="just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)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hay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giá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rị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ừa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ìm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ợc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ào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biểu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hức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biểu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diễn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28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theo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ở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âu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a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ể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ìm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giá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rị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ừ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ó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kết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luận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nghiệm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hệ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phương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rình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28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𝐼</m:t>
                    </m:r>
                    <m:r>
                      <a:rPr lang="en-US" sz="28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endPara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9" name="Hộp Văn bản 2">
                <a:extLst>
                  <a:ext uri="{FF2B5EF4-FFF2-40B4-BE49-F238E27FC236}">
                    <a16:creationId xmlns:a16="http://schemas.microsoft.com/office/drawing/2014/main" id="{BD3A1FFE-BB37-9DCB-B943-1B5D669841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091" y="2938625"/>
                <a:ext cx="10605315" cy="3139321"/>
              </a:xfrm>
              <a:prstGeom prst="rect">
                <a:avLst/>
              </a:prstGeom>
              <a:blipFill>
                <a:blip r:embed="rId5"/>
                <a:stretch>
                  <a:fillRect l="-1208" t="-1942" r="-1208" b="-44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Picture 19">
            <a:extLst>
              <a:ext uri="{FF2B5EF4-FFF2-40B4-BE49-F238E27FC236}">
                <a16:creationId xmlns:a16="http://schemas.microsoft.com/office/drawing/2014/main" id="{F0DB2C24-8953-0E11-08CC-1C7141BD04E1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27469" t="38781" r="59505" b="48347"/>
          <a:stretch/>
        </p:blipFill>
        <p:spPr>
          <a:xfrm>
            <a:off x="532738" y="1872695"/>
            <a:ext cx="1036072" cy="57583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6D85AAD-AE25-CEE7-8502-CCE11BD9A25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813486" y="1534199"/>
            <a:ext cx="2531028" cy="14237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8991210"/>
      </p:ext>
    </p:extLst>
  </p:cSld>
  <p:clrMapOvr>
    <a:masterClrMapping/>
  </p:clrMapOvr>
  <p:transition spd="slow"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5" name="Hộp Văn bản 2">
            <a:extLst>
              <a:ext uri="{FF2B5EF4-FFF2-40B4-BE49-F238E27FC236}">
                <a16:creationId xmlns:a16="http://schemas.microsoft.com/office/drawing/2014/main" id="{758DECE4-FEA9-84E8-EA0E-648BCE6214AF}"/>
              </a:ext>
            </a:extLst>
          </p:cNvPr>
          <p:cNvSpPr txBox="1"/>
          <p:nvPr/>
        </p:nvSpPr>
        <p:spPr>
          <a:xfrm>
            <a:off x="1399623" y="482961"/>
            <a:ext cx="101835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Cho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ệ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F0DB2C24-8953-0E11-08CC-1C7141BD04E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7469" t="38781" r="59505" b="48347"/>
          <a:stretch/>
        </p:blipFill>
        <p:spPr>
          <a:xfrm>
            <a:off x="384869" y="453206"/>
            <a:ext cx="1036072" cy="57583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Hộp Văn bản 2">
                <a:extLst>
                  <a:ext uri="{FF2B5EF4-FFF2-40B4-BE49-F238E27FC236}">
                    <a16:creationId xmlns:a16="http://schemas.microsoft.com/office/drawing/2014/main" id="{EAAB264F-06BC-7E3D-0172-ACCB1474F25D}"/>
                  </a:ext>
                </a:extLst>
              </p:cNvPr>
              <p:cNvSpPr txBox="1"/>
              <p:nvPr/>
            </p:nvSpPr>
            <p:spPr>
              <a:xfrm>
                <a:off x="658469" y="1614832"/>
                <a:ext cx="490794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8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a) </a:t>
                </a:r>
                <a:r>
                  <a:rPr lang="en-US" sz="28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ừ</a:t>
                </a:r>
                <a:r>
                  <a:rPr lang="en-US" sz="28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phương</a:t>
                </a:r>
                <a:r>
                  <a:rPr lang="en-US" sz="28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ình</a:t>
                </a:r>
                <a:r>
                  <a:rPr lang="en-US" sz="28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</m:t>
                    </m:r>
                    <m:r>
                      <a:rPr lang="en-US" sz="2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r>
                  <a:rPr lang="en-US" sz="28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ta </a:t>
                </a:r>
                <a:r>
                  <a:rPr lang="en-US" sz="28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28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:</a:t>
                </a:r>
              </a:p>
            </p:txBody>
          </p:sp>
        </mc:Choice>
        <mc:Fallback xmlns="">
          <p:sp>
            <p:nvSpPr>
              <p:cNvPr id="9" name="Hộp Văn bản 2">
                <a:extLst>
                  <a:ext uri="{FF2B5EF4-FFF2-40B4-BE49-F238E27FC236}">
                    <a16:creationId xmlns:a16="http://schemas.microsoft.com/office/drawing/2014/main" id="{EAAB264F-06BC-7E3D-0172-ACCB1474F2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469" y="1614832"/>
                <a:ext cx="4907942" cy="523220"/>
              </a:xfrm>
              <a:prstGeom prst="rect">
                <a:avLst/>
              </a:prstGeom>
              <a:blipFill>
                <a:blip r:embed="rId4"/>
                <a:stretch>
                  <a:fillRect l="-2484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BC31CDD-68E5-DCC0-7DD7-2A233771F7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288624"/>
              </p:ext>
            </p:extLst>
          </p:nvPr>
        </p:nvGraphicFramePr>
        <p:xfrm>
          <a:off x="4665345" y="109298"/>
          <a:ext cx="3067050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67334" imgH="1263775" progId="Equation.DSMT4">
                  <p:embed/>
                </p:oleObj>
              </mc:Choice>
              <mc:Fallback>
                <p:oleObj name="Equation" r:id="rId5" imgW="3067334" imgH="126377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65345" y="109298"/>
                        <a:ext cx="3067050" cy="1263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6DC16A8-5D14-50E4-FC46-A8142F3D19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557336"/>
              </p:ext>
            </p:extLst>
          </p:nvPr>
        </p:nvGraphicFramePr>
        <p:xfrm>
          <a:off x="4986019" y="1569112"/>
          <a:ext cx="2112011" cy="649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25480" imgH="253800" progId="Equation.DSMT4">
                  <p:embed/>
                </p:oleObj>
              </mc:Choice>
              <mc:Fallback>
                <p:oleObj name="Equation" r:id="rId7" imgW="825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86019" y="1569112"/>
                        <a:ext cx="2112011" cy="6498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8" name="Hộp Văn bản 2">
                <a:extLst>
                  <a:ext uri="{FF2B5EF4-FFF2-40B4-BE49-F238E27FC236}">
                    <a16:creationId xmlns:a16="http://schemas.microsoft.com/office/drawing/2014/main" id="{88239E47-9934-957D-BF4D-65281AB722A0}"/>
                  </a:ext>
                </a:extLst>
              </p:cNvPr>
              <p:cNvSpPr txBox="1"/>
              <p:nvPr/>
            </p:nvSpPr>
            <p:spPr>
              <a:xfrm>
                <a:off x="658468" y="2225024"/>
                <a:ext cx="9822841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ế                 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ào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phương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ình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e>
                    </m:d>
                    <m:r>
                      <a:rPr 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</m:t>
                    </m:r>
                  </m:oMath>
                </a14:m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ta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ợc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: </a:t>
                </a:r>
                <a:endParaRPr lang="en-US" sz="2800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8" name="Hộp Văn bản 2">
                <a:extLst>
                  <a:ext uri="{FF2B5EF4-FFF2-40B4-BE49-F238E27FC236}">
                    <a16:creationId xmlns:a16="http://schemas.microsoft.com/office/drawing/2014/main" id="{88239E47-9934-957D-BF4D-65281AB722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468" y="2225024"/>
                <a:ext cx="9822841" cy="523220"/>
              </a:xfrm>
              <a:prstGeom prst="rect">
                <a:avLst/>
              </a:prstGeom>
              <a:blipFill>
                <a:blip r:embed="rId9"/>
                <a:stretch>
                  <a:fillRect l="-1241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B847FD6A-ED80-AFCB-2505-971851193D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917867"/>
              </p:ext>
            </p:extLst>
          </p:nvPr>
        </p:nvGraphicFramePr>
        <p:xfrm>
          <a:off x="1354839" y="2269092"/>
          <a:ext cx="1471557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71320" imgH="203040" progId="Equation.DSMT4">
                  <p:embed/>
                </p:oleObj>
              </mc:Choice>
              <mc:Fallback>
                <p:oleObj name="Equation" r:id="rId10" imgW="571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54839" y="2269092"/>
                        <a:ext cx="1471557" cy="523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7C652FA9-8BCD-EE0E-DA07-C8CAF7892A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934684"/>
              </p:ext>
            </p:extLst>
          </p:nvPr>
        </p:nvGraphicFramePr>
        <p:xfrm>
          <a:off x="7286752" y="2254733"/>
          <a:ext cx="3192657" cy="580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0" imgH="253800" progId="Equation.DSMT4">
                  <p:embed/>
                </p:oleObj>
              </mc:Choice>
              <mc:Fallback>
                <p:oleObj name="Equation" r:id="rId12" imgW="1396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286752" y="2254733"/>
                        <a:ext cx="3192657" cy="580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4" name="Hộp Văn bản 2">
                <a:extLst>
                  <a:ext uri="{FF2B5EF4-FFF2-40B4-BE49-F238E27FC236}">
                    <a16:creationId xmlns:a16="http://schemas.microsoft.com/office/drawing/2014/main" id="{703D0892-80AE-C9B6-4D33-866B6962FBD2}"/>
                  </a:ext>
                </a:extLst>
              </p:cNvPr>
              <p:cNvSpPr txBox="1"/>
              <p:nvPr/>
            </p:nvSpPr>
            <p:spPr>
              <a:xfrm>
                <a:off x="658468" y="2930488"/>
                <a:ext cx="397675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)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iải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phương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4)</m:t>
                    </m:r>
                  </m:oMath>
                </a14:m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endParaRPr lang="en-US" sz="2800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Hộp Văn bản 2">
                <a:extLst>
                  <a:ext uri="{FF2B5EF4-FFF2-40B4-BE49-F238E27FC236}">
                    <a16:creationId xmlns:a16="http://schemas.microsoft.com/office/drawing/2014/main" id="{703D0892-80AE-C9B6-4D33-866B6962FB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468" y="2930488"/>
                <a:ext cx="3976753" cy="523220"/>
              </a:xfrm>
              <a:prstGeom prst="rect">
                <a:avLst/>
              </a:prstGeom>
              <a:blipFill>
                <a:blip r:embed="rId14"/>
                <a:stretch>
                  <a:fillRect l="-3067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1BA027C4-054E-2DBC-A306-0AF8896611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866588"/>
              </p:ext>
            </p:extLst>
          </p:nvPr>
        </p:nvGraphicFramePr>
        <p:xfrm>
          <a:off x="4906963" y="2930525"/>
          <a:ext cx="258286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30040" imgH="253800" progId="Equation.DSMT4">
                  <p:embed/>
                </p:oleObj>
              </mc:Choice>
              <mc:Fallback>
                <p:oleObj name="Equation" r:id="rId15" imgW="1130040" imgH="2538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7C652FA9-8BCD-EE0E-DA07-C8CAF7892A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906963" y="2930525"/>
                        <a:ext cx="2582862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18C1C0DB-9966-93F6-F884-EF42D90D12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153479"/>
              </p:ext>
            </p:extLst>
          </p:nvPr>
        </p:nvGraphicFramePr>
        <p:xfrm>
          <a:off x="5184016" y="3622793"/>
          <a:ext cx="2192895" cy="398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77760" imgH="177480" progId="Equation.DSMT4">
                  <p:embed/>
                </p:oleObj>
              </mc:Choice>
              <mc:Fallback>
                <p:oleObj name="Equation" r:id="rId17" imgW="9777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184016" y="3622793"/>
                        <a:ext cx="2192895" cy="3987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B777EF51-A52C-13D2-E60A-D8F6500695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743388"/>
              </p:ext>
            </p:extLst>
          </p:nvPr>
        </p:nvGraphicFramePr>
        <p:xfrm>
          <a:off x="6299200" y="4102297"/>
          <a:ext cx="9398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19040" imgH="177480" progId="Equation.DSMT4">
                  <p:embed/>
                </p:oleObj>
              </mc:Choice>
              <mc:Fallback>
                <p:oleObj name="Equation" r:id="rId19" imgW="419040" imgH="177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18C1C0DB-9966-93F6-F884-EF42D90D12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299200" y="4102297"/>
                        <a:ext cx="93980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87D3FE1F-963B-01E3-E5E2-7684AD38C8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811800"/>
              </p:ext>
            </p:extLst>
          </p:nvPr>
        </p:nvGraphicFramePr>
        <p:xfrm>
          <a:off x="6459336" y="4502347"/>
          <a:ext cx="7397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30120" imgH="177480" progId="Equation.DSMT4">
                  <p:embed/>
                </p:oleObj>
              </mc:Choice>
              <mc:Fallback>
                <p:oleObj name="Equation" r:id="rId21" imgW="330120" imgH="1774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B777EF51-A52C-13D2-E60A-D8F6500695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459336" y="4502347"/>
                        <a:ext cx="739775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E066321C-48DD-92B6-F283-A915AB5D03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976865"/>
              </p:ext>
            </p:extLst>
          </p:nvPr>
        </p:nvGraphicFramePr>
        <p:xfrm>
          <a:off x="6922865" y="4871949"/>
          <a:ext cx="1876870" cy="500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61760" imgH="203040" progId="Equation.DSMT4">
                  <p:embed/>
                </p:oleObj>
              </mc:Choice>
              <mc:Fallback>
                <p:oleObj name="Equation" r:id="rId23" imgW="76176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2865" y="4871949"/>
                        <a:ext cx="1876870" cy="5004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4">
                <a:extLst>
                  <a:ext uri="{FF2B5EF4-FFF2-40B4-BE49-F238E27FC236}">
                    <a16:creationId xmlns:a16="http://schemas.microsoft.com/office/drawing/2014/main" id="{7CBDE962-E5CB-04CE-A7C7-5F38475160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9202" y="4845603"/>
                <a:ext cx="6579909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)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ay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o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</m:t>
                    </m:r>
                    <m:r>
                      <a:rPr lang="en-US" sz="2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Rectangle 4">
                <a:extLst>
                  <a:ext uri="{FF2B5EF4-FFF2-40B4-BE49-F238E27FC236}">
                    <a16:creationId xmlns:a16="http://schemas.microsoft.com/office/drawing/2014/main" id="{7CBDE962-E5CB-04CE-A7C7-5F38475160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9202" y="4845603"/>
                <a:ext cx="6579909" cy="523220"/>
              </a:xfrm>
              <a:prstGeom prst="rect">
                <a:avLst/>
              </a:prstGeom>
              <a:blipFill>
                <a:blip r:embed="rId25"/>
                <a:stretch>
                  <a:fillRect l="-1946" t="-11628" b="-3139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8D268139-0F9B-F36F-904F-5211375E07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373271"/>
              </p:ext>
            </p:extLst>
          </p:nvPr>
        </p:nvGraphicFramePr>
        <p:xfrm>
          <a:off x="1838843" y="4933598"/>
          <a:ext cx="7397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30120" imgH="177480" progId="Equation.DSMT4">
                  <p:embed/>
                </p:oleObj>
              </mc:Choice>
              <mc:Fallback>
                <p:oleObj name="Equation" r:id="rId26" imgW="330120" imgH="1774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87D3FE1F-963B-01E3-E5E2-7684AD38C8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838843" y="4933598"/>
                        <a:ext cx="739775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8">
            <a:extLst>
              <a:ext uri="{FF2B5EF4-FFF2-40B4-BE49-F238E27FC236}">
                <a16:creationId xmlns:a16="http://schemas.microsoft.com/office/drawing/2014/main" id="{8EC70520-DB83-83FC-C65A-2279BE44FE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6035" y="5436431"/>
            <a:ext cx="61879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uy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40F826F6-6A31-E0B9-331D-374C728E66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812267"/>
              </p:ext>
            </p:extLst>
          </p:nvPr>
        </p:nvGraphicFramePr>
        <p:xfrm>
          <a:off x="6856763" y="5408813"/>
          <a:ext cx="1966781" cy="603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825480" imgH="253800" progId="Equation.DSMT4">
                  <p:embed/>
                </p:oleObj>
              </mc:Choice>
              <mc:Fallback>
                <p:oleObj name="Equation" r:id="rId28" imgW="82548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6763" y="5408813"/>
                        <a:ext cx="1966781" cy="6038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EB13A62E-8DEB-7573-CBE9-1B84145A9C88}"/>
              </a:ext>
            </a:extLst>
          </p:cNvPr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8799735" y="224932"/>
            <a:ext cx="2530059" cy="1426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086825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8" grpId="0"/>
      <p:bldP spid="24" grpId="0"/>
      <p:bldP spid="33" grpId="0"/>
      <p:bldP spid="3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5" name="Hộp Văn bản 2">
            <a:extLst>
              <a:ext uri="{FF2B5EF4-FFF2-40B4-BE49-F238E27FC236}">
                <a16:creationId xmlns:a16="http://schemas.microsoft.com/office/drawing/2014/main" id="{758DECE4-FEA9-84E8-EA0E-648BCE6214AF}"/>
              </a:ext>
            </a:extLst>
          </p:cNvPr>
          <p:cNvSpPr txBox="1"/>
          <p:nvPr/>
        </p:nvSpPr>
        <p:spPr>
          <a:xfrm>
            <a:off x="1399623" y="482961"/>
            <a:ext cx="101835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Cho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ệ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F0DB2C24-8953-0E11-08CC-1C7141BD04E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7469" t="38781" r="59505" b="48347"/>
          <a:stretch/>
        </p:blipFill>
        <p:spPr>
          <a:xfrm>
            <a:off x="384869" y="453206"/>
            <a:ext cx="1036072" cy="57583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Hộp Văn bản 2">
                <a:extLst>
                  <a:ext uri="{FF2B5EF4-FFF2-40B4-BE49-F238E27FC236}">
                    <a16:creationId xmlns:a16="http://schemas.microsoft.com/office/drawing/2014/main" id="{EAAB264F-06BC-7E3D-0172-ACCB1474F25D}"/>
                  </a:ext>
                </a:extLst>
              </p:cNvPr>
              <p:cNvSpPr txBox="1"/>
              <p:nvPr/>
            </p:nvSpPr>
            <p:spPr>
              <a:xfrm>
                <a:off x="658469" y="1614832"/>
                <a:ext cx="490794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8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a) </a:t>
                </a:r>
                <a:r>
                  <a:rPr lang="en-US" sz="28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ừ</a:t>
                </a:r>
                <a:r>
                  <a:rPr lang="en-US" sz="28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phương</a:t>
                </a:r>
                <a:r>
                  <a:rPr lang="en-US" sz="28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ình</a:t>
                </a:r>
                <a:r>
                  <a:rPr lang="en-US" sz="28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</m:t>
                    </m:r>
                    <m:r>
                      <a:rPr lang="en-US" sz="2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r>
                  <a:rPr lang="en-US" sz="28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, ta </a:t>
                </a:r>
                <a:r>
                  <a:rPr lang="en-US" sz="28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28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:</a:t>
                </a:r>
              </a:p>
            </p:txBody>
          </p:sp>
        </mc:Choice>
        <mc:Fallback xmlns="">
          <p:sp>
            <p:nvSpPr>
              <p:cNvPr id="9" name="Hộp Văn bản 2">
                <a:extLst>
                  <a:ext uri="{FF2B5EF4-FFF2-40B4-BE49-F238E27FC236}">
                    <a16:creationId xmlns:a16="http://schemas.microsoft.com/office/drawing/2014/main" id="{EAAB264F-06BC-7E3D-0172-ACCB1474F2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469" y="1614832"/>
                <a:ext cx="4907942" cy="523220"/>
              </a:xfrm>
              <a:prstGeom prst="rect">
                <a:avLst/>
              </a:prstGeom>
              <a:blipFill>
                <a:blip r:embed="rId4"/>
                <a:stretch>
                  <a:fillRect l="-2484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BC31CDD-68E5-DCC0-7DD7-2A233771F7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65345" y="109298"/>
          <a:ext cx="3067050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67334" imgH="1263775" progId="Equation.DSMT4">
                  <p:embed/>
                </p:oleObj>
              </mc:Choice>
              <mc:Fallback>
                <p:oleObj name="Equation" r:id="rId5" imgW="3067334" imgH="1263775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BC31CDD-68E5-DCC0-7DD7-2A233771F7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65345" y="109298"/>
                        <a:ext cx="3067050" cy="1263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6DC16A8-5D14-50E4-FC46-A8142F3D19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86019" y="1569112"/>
          <a:ext cx="2112011" cy="649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25480" imgH="253800" progId="Equation.DSMT4">
                  <p:embed/>
                </p:oleObj>
              </mc:Choice>
              <mc:Fallback>
                <p:oleObj name="Equation" r:id="rId7" imgW="825480" imgH="2538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D6DC16A8-5D14-50E4-FC46-A8142F3D19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86019" y="1569112"/>
                        <a:ext cx="2112011" cy="6498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Hộp Văn bản 2">
            <a:extLst>
              <a:ext uri="{FF2B5EF4-FFF2-40B4-BE49-F238E27FC236}">
                <a16:creationId xmlns:a16="http://schemas.microsoft.com/office/drawing/2014/main" id="{88239E47-9934-957D-BF4D-65281AB722A0}"/>
              </a:ext>
            </a:extLst>
          </p:cNvPr>
          <p:cNvSpPr txBox="1"/>
          <p:nvPr/>
        </p:nvSpPr>
        <p:spPr>
          <a:xfrm>
            <a:off x="658468" y="2225024"/>
            <a:ext cx="98228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ế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                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ào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(2) ta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endParaRPr lang="en-US" sz="28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B847FD6A-ED80-AFCB-2505-971851193D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11052" y="2272918"/>
          <a:ext cx="1471557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71320" imgH="203040" progId="Equation.DSMT4">
                  <p:embed/>
                </p:oleObj>
              </mc:Choice>
              <mc:Fallback>
                <p:oleObj name="Equation" r:id="rId9" imgW="571320" imgH="2030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B847FD6A-ED80-AFCB-2505-971851193D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11052" y="2272918"/>
                        <a:ext cx="1471557" cy="523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7C652FA9-8BCD-EE0E-DA07-C8CAF7892A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86752" y="2254733"/>
          <a:ext cx="3192657" cy="580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96800" imgH="253800" progId="Equation.DSMT4">
                  <p:embed/>
                </p:oleObj>
              </mc:Choice>
              <mc:Fallback>
                <p:oleObj name="Equation" r:id="rId11" imgW="1396800" imgH="2538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7C652FA9-8BCD-EE0E-DA07-C8CAF7892A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86752" y="2254733"/>
                        <a:ext cx="3192657" cy="580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4" name="Hộp Văn bản 2">
                <a:extLst>
                  <a:ext uri="{FF2B5EF4-FFF2-40B4-BE49-F238E27FC236}">
                    <a16:creationId xmlns:a16="http://schemas.microsoft.com/office/drawing/2014/main" id="{703D0892-80AE-C9B6-4D33-866B6962FBD2}"/>
                  </a:ext>
                </a:extLst>
              </p:cNvPr>
              <p:cNvSpPr txBox="1"/>
              <p:nvPr/>
            </p:nvSpPr>
            <p:spPr>
              <a:xfrm>
                <a:off x="658468" y="2930488"/>
                <a:ext cx="397675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)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iải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phương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4)</m:t>
                    </m:r>
                  </m:oMath>
                </a14:m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endParaRPr lang="en-US" sz="2800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Hộp Văn bản 2">
                <a:extLst>
                  <a:ext uri="{FF2B5EF4-FFF2-40B4-BE49-F238E27FC236}">
                    <a16:creationId xmlns:a16="http://schemas.microsoft.com/office/drawing/2014/main" id="{703D0892-80AE-C9B6-4D33-866B6962FB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468" y="2930488"/>
                <a:ext cx="3976753" cy="523220"/>
              </a:xfrm>
              <a:prstGeom prst="rect">
                <a:avLst/>
              </a:prstGeom>
              <a:blipFill>
                <a:blip r:embed="rId13"/>
                <a:stretch>
                  <a:fillRect l="-3067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1BA027C4-054E-2DBC-A306-0AF8896611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06963" y="2930525"/>
          <a:ext cx="258286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30040" imgH="253800" progId="Equation.DSMT4">
                  <p:embed/>
                </p:oleObj>
              </mc:Choice>
              <mc:Fallback>
                <p:oleObj name="Equation" r:id="rId14" imgW="1130040" imgH="2538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1BA027C4-054E-2DBC-A306-0AF8896611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906963" y="2930525"/>
                        <a:ext cx="2582862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18C1C0DB-9966-93F6-F884-EF42D90D12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4016" y="3622793"/>
          <a:ext cx="2192895" cy="398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77760" imgH="177480" progId="Equation.DSMT4">
                  <p:embed/>
                </p:oleObj>
              </mc:Choice>
              <mc:Fallback>
                <p:oleObj name="Equation" r:id="rId16" imgW="977760" imgH="177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18C1C0DB-9966-93F6-F884-EF42D90D12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184016" y="3622793"/>
                        <a:ext cx="2192895" cy="3987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B777EF51-A52C-13D2-E60A-D8F6500695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99200" y="4102297"/>
          <a:ext cx="9398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19040" imgH="177480" progId="Equation.DSMT4">
                  <p:embed/>
                </p:oleObj>
              </mc:Choice>
              <mc:Fallback>
                <p:oleObj name="Equation" r:id="rId18" imgW="419040" imgH="1774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B777EF51-A52C-13D2-E60A-D8F6500695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299200" y="4102297"/>
                        <a:ext cx="93980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87D3FE1F-963B-01E3-E5E2-7684AD38C8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59336" y="4502347"/>
          <a:ext cx="7397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30120" imgH="177480" progId="Equation.DSMT4">
                  <p:embed/>
                </p:oleObj>
              </mc:Choice>
              <mc:Fallback>
                <p:oleObj name="Equation" r:id="rId20" imgW="330120" imgH="1774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87D3FE1F-963B-01E3-E5E2-7684AD38C8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459336" y="4502347"/>
                        <a:ext cx="739775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E066321C-48DD-92B6-F283-A915AB5D03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22865" y="4871949"/>
          <a:ext cx="1876870" cy="500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61760" imgH="203040" progId="Equation.DSMT4">
                  <p:embed/>
                </p:oleObj>
              </mc:Choice>
              <mc:Fallback>
                <p:oleObj name="Equation" r:id="rId22" imgW="761760" imgH="20304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E066321C-48DD-92B6-F283-A915AB5D03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2865" y="4871949"/>
                        <a:ext cx="1876870" cy="5004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4">
                <a:extLst>
                  <a:ext uri="{FF2B5EF4-FFF2-40B4-BE49-F238E27FC236}">
                    <a16:creationId xmlns:a16="http://schemas.microsoft.com/office/drawing/2014/main" id="{7CBDE962-E5CB-04CE-A7C7-5F38475160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9202" y="4845603"/>
                <a:ext cx="6579909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)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ay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o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</m:t>
                    </m:r>
                    <m:r>
                      <a:rPr lang="en-US" sz="2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Rectangle 4">
                <a:extLst>
                  <a:ext uri="{FF2B5EF4-FFF2-40B4-BE49-F238E27FC236}">
                    <a16:creationId xmlns:a16="http://schemas.microsoft.com/office/drawing/2014/main" id="{7CBDE962-E5CB-04CE-A7C7-5F38475160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9202" y="4845603"/>
                <a:ext cx="6579909" cy="523220"/>
              </a:xfrm>
              <a:prstGeom prst="rect">
                <a:avLst/>
              </a:prstGeom>
              <a:blipFill>
                <a:blip r:embed="rId24"/>
                <a:stretch>
                  <a:fillRect l="-1946" t="-11628" b="-3139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8D268139-0F9B-F36F-904F-5211375E07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8843" y="4933598"/>
          <a:ext cx="7397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30120" imgH="177480" progId="Equation.DSMT4">
                  <p:embed/>
                </p:oleObj>
              </mc:Choice>
              <mc:Fallback>
                <p:oleObj name="Equation" r:id="rId25" imgW="330120" imgH="17748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8D268139-0F9B-F36F-904F-5211375E07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838843" y="4933598"/>
                        <a:ext cx="739775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8">
            <a:extLst>
              <a:ext uri="{FF2B5EF4-FFF2-40B4-BE49-F238E27FC236}">
                <a16:creationId xmlns:a16="http://schemas.microsoft.com/office/drawing/2014/main" id="{8EC70520-DB83-83FC-C65A-2279BE44FE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6035" y="5436431"/>
            <a:ext cx="61879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uy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40F826F6-6A31-E0B9-331D-374C728E66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6763" y="5408813"/>
          <a:ext cx="1966781" cy="603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825480" imgH="253800" progId="Equation.DSMT4">
                  <p:embed/>
                </p:oleObj>
              </mc:Choice>
              <mc:Fallback>
                <p:oleObj name="Equation" r:id="rId27" imgW="825480" imgH="25380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40F826F6-6A31-E0B9-331D-374C728E66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6763" y="5408813"/>
                        <a:ext cx="1966781" cy="6038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Nhóm 19">
            <a:extLst>
              <a:ext uri="{FF2B5EF4-FFF2-40B4-BE49-F238E27FC236}">
                <a16:creationId xmlns:a16="http://schemas.microsoft.com/office/drawing/2014/main" id="{5300DA89-DAFE-741C-34A3-6835399931A1}"/>
              </a:ext>
            </a:extLst>
          </p:cNvPr>
          <p:cNvGrpSpPr/>
          <p:nvPr/>
        </p:nvGrpSpPr>
        <p:grpSpPr>
          <a:xfrm>
            <a:off x="1088157" y="2254733"/>
            <a:ext cx="8979123" cy="5102905"/>
            <a:chOff x="1697640" y="2133114"/>
            <a:chExt cx="7621636" cy="5590456"/>
          </a:xfrm>
        </p:grpSpPr>
        <p:pic>
          <p:nvPicPr>
            <p:cNvPr id="17" name="!!3" descr="Wondering | Grappige gezichten, Smiley, Grappige plaatjes">
              <a:extLst>
                <a:ext uri="{FF2B5EF4-FFF2-40B4-BE49-F238E27FC236}">
                  <a16:creationId xmlns:a16="http://schemas.microsoft.com/office/drawing/2014/main" id="{F7AEDAA5-66E7-B0DA-C713-21C5A900312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50602" y="4722067"/>
              <a:ext cx="1968674" cy="235612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" name="Nổ: 8 Điểm 23">
              <a:extLst>
                <a:ext uri="{FF2B5EF4-FFF2-40B4-BE49-F238E27FC236}">
                  <a16:creationId xmlns:a16="http://schemas.microsoft.com/office/drawing/2014/main" id="{459B33A1-6E67-8503-40C4-63A2A06B9452}"/>
                </a:ext>
              </a:extLst>
            </p:cNvPr>
            <p:cNvSpPr/>
            <p:nvPr/>
          </p:nvSpPr>
          <p:spPr>
            <a:xfrm>
              <a:off x="1697640" y="2133114"/>
              <a:ext cx="6450955" cy="5590456"/>
            </a:xfrm>
            <a:prstGeom prst="irregularSeal1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endPara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0" name="TextBox 29">
            <a:extLst>
              <a:ext uri="{FF2B5EF4-FFF2-40B4-BE49-F238E27FC236}">
                <a16:creationId xmlns:a16="http://schemas.microsoft.com/office/drawing/2014/main" id="{013E6429-E6A5-9C0E-A009-79A4D8668860}"/>
              </a:ext>
            </a:extLst>
          </p:cNvPr>
          <p:cNvSpPr txBox="1"/>
          <p:nvPr/>
        </p:nvSpPr>
        <p:spPr>
          <a:xfrm>
            <a:off x="3160646" y="3750931"/>
            <a:ext cx="3407649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ướ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ệ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ất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ẩn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áp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ế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16ACDFA-CA74-E3CB-84FA-6A5CB1CF4DAB}"/>
              </a:ext>
            </a:extLst>
          </p:cNvPr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8692264" y="432925"/>
            <a:ext cx="2531028" cy="14237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2338826"/>
      </p:ext>
    </p:extLst>
  </p:cSld>
  <p:clrMapOvr>
    <a:masterClrMapping/>
  </p:clrMapOvr>
  <p:transition spd="slow"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OẠT ĐỘNG HÌNH THÀNH KIẾN THỨC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E9EF5B30-9E33-ACE0-878E-2DE4AE60CF93}"/>
              </a:ext>
            </a:extLst>
          </p:cNvPr>
          <p:cNvSpPr txBox="1"/>
          <p:nvPr/>
        </p:nvSpPr>
        <p:spPr>
          <a:xfrm>
            <a:off x="401854" y="274840"/>
            <a:ext cx="1116180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ước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ệ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ất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ẩn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áp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ế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D3D401BA-2601-4A26-F89E-1128675579CE}"/>
              </a:ext>
            </a:extLst>
          </p:cNvPr>
          <p:cNvSpPr/>
          <p:nvPr/>
        </p:nvSpPr>
        <p:spPr>
          <a:xfrm>
            <a:off x="388834" y="935963"/>
            <a:ext cx="11161809" cy="4973347"/>
          </a:xfrm>
          <a:prstGeom prst="roundRect">
            <a:avLst/>
          </a:prstGeom>
          <a:solidFill>
            <a:srgbClr val="CCFFFF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3F9060F-46C7-338E-620F-C5DE8E881E31}"/>
              </a:ext>
            </a:extLst>
          </p:cNvPr>
          <p:cNvSpPr txBox="1"/>
          <p:nvPr/>
        </p:nvSpPr>
        <p:spPr>
          <a:xfrm>
            <a:off x="720778" y="1205527"/>
            <a:ext cx="10674244" cy="44319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vi-V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 1. (Thế) </a:t>
            </a:r>
            <a:r>
              <a:rPr lang="vi-V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 một phương trình của hệ đã cho, ta biểu diễn một ẩn theo ẩn kia rồi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vi-V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ào phương trình còn lại của hệ để được phương trình một ẩ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vi-V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 2. (Giải phương trình một ẩn)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phương trình (một ẩn) nhận được ở Bước 1 để tìm giá trị của ẩ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vi-V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 3. (Tìm ẩn còn lại và kết luận) </a:t>
            </a:r>
            <a:r>
              <a:rPr lang="vi-V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 giá trị vừa tìm được của ẩn đó ở </a:t>
            </a:r>
            <a:r>
              <a:rPr lang="vi-VN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 2 </a:t>
            </a:r>
            <a:r>
              <a:rPr lang="vi-V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 biểu thức biểu diễn một ẩn theo ẩn kia ở </a:t>
            </a:r>
            <a:r>
              <a:rPr lang="vi-VN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 1</a:t>
            </a:r>
            <a:r>
              <a:rPr lang="vi-V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ể tìm giá trị của ẩn còn lại.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vi-V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 đó, ta tìm được nghiệm của hệ phương trình đã cho.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FE9CB350-D25C-3D47-ACE1-46987294E40C}"/>
              </a:ext>
            </a:extLst>
          </p:cNvPr>
          <p:cNvGrpSpPr/>
          <p:nvPr/>
        </p:nvGrpSpPr>
        <p:grpSpPr>
          <a:xfrm>
            <a:off x="9452472" y="4688197"/>
            <a:ext cx="1734155" cy="1894963"/>
            <a:chOff x="7634302" y="261548"/>
            <a:chExt cx="1524001" cy="1736626"/>
          </a:xfrm>
        </p:grpSpPr>
        <p:pic>
          <p:nvPicPr>
            <p:cNvPr id="3" name="Picture 2" descr="OPL20U25GSXzBJYl68kk8uQGfFKzs7yb1M4KJWUiLk6ZEvGF+qCIPSnY57AbBFCvTW$2023.15$.62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id="{B58579F7-7649-7F5C-025A-1260ACF86C9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r:id="rId4"/>
                </a:ext>
              </a:extLst>
            </a:blip>
            <a:srcRect l="36012" r="14448" b="2"/>
            <a:stretch/>
          </p:blipFill>
          <p:spPr>
            <a:xfrm>
              <a:off x="7634302" y="261548"/>
              <a:ext cx="1524001" cy="1736626"/>
            </a:xfrm>
            <a:custGeom>
              <a:avLst/>
              <a:gdLst/>
              <a:ahLst/>
              <a:cxnLst/>
              <a:rect l="l" t="t" r="r" b="b"/>
              <a:pathLst>
                <a:path w="2577829" h="2926956">
                  <a:moveTo>
                    <a:pt x="1114351" y="0"/>
                  </a:moveTo>
                  <a:cubicBezTo>
                    <a:pt x="1922608" y="0"/>
                    <a:pt x="2577829" y="655221"/>
                    <a:pt x="2577829" y="1463478"/>
                  </a:cubicBezTo>
                  <a:cubicBezTo>
                    <a:pt x="2577829" y="2271735"/>
                    <a:pt x="1922608" y="2926956"/>
                    <a:pt x="1114351" y="2926956"/>
                  </a:cubicBezTo>
                  <a:cubicBezTo>
                    <a:pt x="710223" y="2926956"/>
                    <a:pt x="344353" y="2763151"/>
                    <a:pt x="79516" y="2498313"/>
                  </a:cubicBezTo>
                  <a:lnTo>
                    <a:pt x="0" y="2410824"/>
                  </a:lnTo>
                  <a:lnTo>
                    <a:pt x="69413" y="2266732"/>
                  </a:lnTo>
                  <a:cubicBezTo>
                    <a:pt x="193516" y="1973319"/>
                    <a:pt x="262142" y="1650728"/>
                    <a:pt x="262142" y="1312109"/>
                  </a:cubicBezTo>
                  <a:cubicBezTo>
                    <a:pt x="262142" y="1058145"/>
                    <a:pt x="223540" y="813196"/>
                    <a:pt x="151883" y="582811"/>
                  </a:cubicBezTo>
                  <a:lnTo>
                    <a:pt x="91478" y="417771"/>
                  </a:lnTo>
                  <a:lnTo>
                    <a:pt x="183443" y="334187"/>
                  </a:lnTo>
                  <a:cubicBezTo>
                    <a:pt x="436418" y="125413"/>
                    <a:pt x="760739" y="0"/>
                    <a:pt x="1114351" y="0"/>
                  </a:cubicBezTo>
                  <a:close/>
                </a:path>
              </a:pathLst>
            </a:custGeom>
          </p:spPr>
        </p:pic>
        <p:pic>
          <p:nvPicPr>
            <p:cNvPr id="9" name="Picture 8" descr="OPL20U25GSXzBJYl68kk8uQGfFKzs7yb1M4KJWUiLk6ZEvGF+qCIPSnY57AbBFCvTW$2023.15$.62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id="{4A999D13-2F0E-7F95-8DB9-EA573CA1E3A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819"/>
            <a:stretch/>
          </p:blipFill>
          <p:spPr>
            <a:xfrm>
              <a:off x="7634302" y="360044"/>
              <a:ext cx="1524001" cy="152400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406736063"/>
      </p:ext>
    </p:extLst>
  </p:cSld>
  <p:clrMapOvr>
    <a:masterClrMapping/>
  </p:clrMapOvr>
  <p:transition spd="slow"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15" name="Hộp Văn bản 2">
            <a:extLst>
              <a:ext uri="{FF2B5EF4-FFF2-40B4-BE49-F238E27FC236}">
                <a16:creationId xmlns:a16="http://schemas.microsoft.com/office/drawing/2014/main" id="{758DECE4-FEA9-84E8-EA0E-648BCE6214AF}"/>
              </a:ext>
            </a:extLst>
          </p:cNvPr>
          <p:cNvSpPr txBox="1"/>
          <p:nvPr/>
        </p:nvSpPr>
        <p:spPr>
          <a:xfrm>
            <a:off x="1399623" y="482961"/>
            <a:ext cx="101835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Cho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hệ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phươ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trình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+mn-cs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F0DB2C24-8953-0E11-08CC-1C7141BD04E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7469" t="38781" r="59505" b="48347"/>
          <a:stretch/>
        </p:blipFill>
        <p:spPr>
          <a:xfrm>
            <a:off x="384869" y="453206"/>
            <a:ext cx="1036072" cy="57583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Hộp Văn bản 2">
                <a:extLst>
                  <a:ext uri="{FF2B5EF4-FFF2-40B4-BE49-F238E27FC236}">
                    <a16:creationId xmlns:a16="http://schemas.microsoft.com/office/drawing/2014/main" id="{EAAB264F-06BC-7E3D-0172-ACCB1474F25D}"/>
                  </a:ext>
                </a:extLst>
              </p:cNvPr>
              <p:cNvSpPr txBox="1"/>
              <p:nvPr/>
            </p:nvSpPr>
            <p:spPr>
              <a:xfrm>
                <a:off x="658469" y="1614832"/>
                <a:ext cx="490794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6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a)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Từ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phươ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trình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(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1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ta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có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:</a:t>
                </a:r>
              </a:p>
            </p:txBody>
          </p:sp>
        </mc:Choice>
        <mc:Fallback xmlns="">
          <p:sp>
            <p:nvSpPr>
              <p:cNvPr id="9" name="Hộp Văn bản 2">
                <a:extLst>
                  <a:ext uri="{FF2B5EF4-FFF2-40B4-BE49-F238E27FC236}">
                    <a16:creationId xmlns:a16="http://schemas.microsoft.com/office/drawing/2014/main" id="{EAAB264F-06BC-7E3D-0172-ACCB1474F2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469" y="1614832"/>
                <a:ext cx="4907942" cy="523220"/>
              </a:xfrm>
              <a:prstGeom prst="rect">
                <a:avLst/>
              </a:prstGeom>
              <a:blipFill>
                <a:blip r:embed="rId4"/>
                <a:stretch>
                  <a:fillRect l="-2484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BC31CDD-68E5-DCC0-7DD7-2A233771F7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65345" y="109298"/>
          <a:ext cx="3067050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67334" imgH="1263775" progId="Equation.DSMT4">
                  <p:embed/>
                </p:oleObj>
              </mc:Choice>
              <mc:Fallback>
                <p:oleObj name="Equation" r:id="rId5" imgW="3067334" imgH="1263775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BC31CDD-68E5-DCC0-7DD7-2A233771F7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65345" y="109298"/>
                        <a:ext cx="3067050" cy="1263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6DC16A8-5D14-50E4-FC46-A8142F3D19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86019" y="1569112"/>
          <a:ext cx="2112011" cy="649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25480" imgH="253800" progId="Equation.DSMT4">
                  <p:embed/>
                </p:oleObj>
              </mc:Choice>
              <mc:Fallback>
                <p:oleObj name="Equation" r:id="rId7" imgW="825480" imgH="2538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D6DC16A8-5D14-50E4-FC46-A8142F3D19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86019" y="1569112"/>
                        <a:ext cx="2112011" cy="6498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8" name="Hộp Văn bản 2">
                <a:extLst>
                  <a:ext uri="{FF2B5EF4-FFF2-40B4-BE49-F238E27FC236}">
                    <a16:creationId xmlns:a16="http://schemas.microsoft.com/office/drawing/2014/main" id="{88239E47-9934-957D-BF4D-65281AB722A0}"/>
                  </a:ext>
                </a:extLst>
              </p:cNvPr>
              <p:cNvSpPr txBox="1"/>
              <p:nvPr/>
            </p:nvSpPr>
            <p:spPr>
              <a:xfrm>
                <a:off x="658468" y="2225024"/>
                <a:ext cx="9822841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6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Thế                 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vào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phươ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trình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2</m:t>
                        </m:r>
                      </m:e>
                    </m:d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,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ta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được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: </a:t>
                </a:r>
              </a:p>
            </p:txBody>
          </p:sp>
        </mc:Choice>
        <mc:Fallback xmlns="">
          <p:sp>
            <p:nvSpPr>
              <p:cNvPr id="18" name="Hộp Văn bản 2">
                <a:extLst>
                  <a:ext uri="{FF2B5EF4-FFF2-40B4-BE49-F238E27FC236}">
                    <a16:creationId xmlns:a16="http://schemas.microsoft.com/office/drawing/2014/main" id="{88239E47-9934-957D-BF4D-65281AB722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468" y="2225024"/>
                <a:ext cx="9822841" cy="523220"/>
              </a:xfrm>
              <a:prstGeom prst="rect">
                <a:avLst/>
              </a:prstGeom>
              <a:blipFill>
                <a:blip r:embed="rId9"/>
                <a:stretch>
                  <a:fillRect l="-1241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B847FD6A-ED80-AFCB-2505-971851193D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4839" y="2269092"/>
          <a:ext cx="1471557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71320" imgH="203040" progId="Equation.DSMT4">
                  <p:embed/>
                </p:oleObj>
              </mc:Choice>
              <mc:Fallback>
                <p:oleObj name="Equation" r:id="rId10" imgW="571320" imgH="2030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B847FD6A-ED80-AFCB-2505-971851193D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54839" y="2269092"/>
                        <a:ext cx="1471557" cy="523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7C652FA9-8BCD-EE0E-DA07-C8CAF7892A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86752" y="2254733"/>
          <a:ext cx="3192657" cy="580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0" imgH="253800" progId="Equation.DSMT4">
                  <p:embed/>
                </p:oleObj>
              </mc:Choice>
              <mc:Fallback>
                <p:oleObj name="Equation" r:id="rId12" imgW="1396800" imgH="2538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7C652FA9-8BCD-EE0E-DA07-C8CAF7892A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286752" y="2254733"/>
                        <a:ext cx="3192657" cy="580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4" name="Hộp Văn bản 2">
                <a:extLst>
                  <a:ext uri="{FF2B5EF4-FFF2-40B4-BE49-F238E27FC236}">
                    <a16:creationId xmlns:a16="http://schemas.microsoft.com/office/drawing/2014/main" id="{703D0892-80AE-C9B6-4D33-866B6962FBD2}"/>
                  </a:ext>
                </a:extLst>
              </p:cNvPr>
              <p:cNvSpPr txBox="1"/>
              <p:nvPr/>
            </p:nvSpPr>
            <p:spPr>
              <a:xfrm>
                <a:off x="658468" y="2930488"/>
                <a:ext cx="397675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6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b)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Giải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phươ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 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(4)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24" name="Hộp Văn bản 2">
                <a:extLst>
                  <a:ext uri="{FF2B5EF4-FFF2-40B4-BE49-F238E27FC236}">
                    <a16:creationId xmlns:a16="http://schemas.microsoft.com/office/drawing/2014/main" id="{703D0892-80AE-C9B6-4D33-866B6962FB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468" y="2930488"/>
                <a:ext cx="3976753" cy="523220"/>
              </a:xfrm>
              <a:prstGeom prst="rect">
                <a:avLst/>
              </a:prstGeom>
              <a:blipFill>
                <a:blip r:embed="rId14"/>
                <a:stretch>
                  <a:fillRect l="-3067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1BA027C4-054E-2DBC-A306-0AF8896611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06963" y="2930525"/>
          <a:ext cx="258286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30040" imgH="253800" progId="Equation.DSMT4">
                  <p:embed/>
                </p:oleObj>
              </mc:Choice>
              <mc:Fallback>
                <p:oleObj name="Equation" r:id="rId15" imgW="1130040" imgH="2538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1BA027C4-054E-2DBC-A306-0AF8896611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906963" y="2930525"/>
                        <a:ext cx="2582862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18C1C0DB-9966-93F6-F884-EF42D90D12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4016" y="3622793"/>
          <a:ext cx="2192895" cy="398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77760" imgH="177480" progId="Equation.DSMT4">
                  <p:embed/>
                </p:oleObj>
              </mc:Choice>
              <mc:Fallback>
                <p:oleObj name="Equation" r:id="rId17" imgW="977760" imgH="177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18C1C0DB-9966-93F6-F884-EF42D90D12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184016" y="3622793"/>
                        <a:ext cx="2192895" cy="3987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B777EF51-A52C-13D2-E60A-D8F6500695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99200" y="4102297"/>
          <a:ext cx="9398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19040" imgH="177480" progId="Equation.DSMT4">
                  <p:embed/>
                </p:oleObj>
              </mc:Choice>
              <mc:Fallback>
                <p:oleObj name="Equation" r:id="rId19" imgW="419040" imgH="1774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B777EF51-A52C-13D2-E60A-D8F6500695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299200" y="4102297"/>
                        <a:ext cx="93980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87D3FE1F-963B-01E3-E5E2-7684AD38C8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59336" y="4502347"/>
          <a:ext cx="7397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30120" imgH="177480" progId="Equation.DSMT4">
                  <p:embed/>
                </p:oleObj>
              </mc:Choice>
              <mc:Fallback>
                <p:oleObj name="Equation" r:id="rId21" imgW="330120" imgH="1774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87D3FE1F-963B-01E3-E5E2-7684AD38C8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459336" y="4502347"/>
                        <a:ext cx="739775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E066321C-48DD-92B6-F283-A915AB5D03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22865" y="4871949"/>
          <a:ext cx="1876870" cy="500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61760" imgH="203040" progId="Equation.DSMT4">
                  <p:embed/>
                </p:oleObj>
              </mc:Choice>
              <mc:Fallback>
                <p:oleObj name="Equation" r:id="rId23" imgW="761760" imgH="20304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E066321C-48DD-92B6-F283-A915AB5D03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2865" y="4871949"/>
                        <a:ext cx="1876870" cy="5004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4">
                <a:extLst>
                  <a:ext uri="{FF2B5EF4-FFF2-40B4-BE49-F238E27FC236}">
                    <a16:creationId xmlns:a16="http://schemas.microsoft.com/office/drawing/2014/main" id="{7CBDE962-E5CB-04CE-A7C7-5F38475160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9202" y="4845603"/>
                <a:ext cx="6579909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)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ay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o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(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3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:endPara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Rectangle 4">
                <a:extLst>
                  <a:ext uri="{FF2B5EF4-FFF2-40B4-BE49-F238E27FC236}">
                    <a16:creationId xmlns:a16="http://schemas.microsoft.com/office/drawing/2014/main" id="{7CBDE962-E5CB-04CE-A7C7-5F38475160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9202" y="4845603"/>
                <a:ext cx="6579909" cy="523220"/>
              </a:xfrm>
              <a:prstGeom prst="rect">
                <a:avLst/>
              </a:prstGeom>
              <a:blipFill>
                <a:blip r:embed="rId25"/>
                <a:stretch>
                  <a:fillRect l="-1946" t="-11628" b="-3139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8D268139-0F9B-F36F-904F-5211375E07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8843" y="4933598"/>
          <a:ext cx="7397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30120" imgH="177480" progId="Equation.DSMT4">
                  <p:embed/>
                </p:oleObj>
              </mc:Choice>
              <mc:Fallback>
                <p:oleObj name="Equation" r:id="rId26" imgW="330120" imgH="17748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8D268139-0F9B-F36F-904F-5211375E07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838843" y="4933598"/>
                        <a:ext cx="739775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8">
            <a:extLst>
              <a:ext uri="{FF2B5EF4-FFF2-40B4-BE49-F238E27FC236}">
                <a16:creationId xmlns:a16="http://schemas.microsoft.com/office/drawing/2014/main" id="{8EC70520-DB83-83FC-C65A-2279BE44FE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6035" y="5436431"/>
            <a:ext cx="61879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uy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40F826F6-6A31-E0B9-331D-374C728E66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6763" y="5408813"/>
          <a:ext cx="1966781" cy="603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825480" imgH="253800" progId="Equation.DSMT4">
                  <p:embed/>
                </p:oleObj>
              </mc:Choice>
              <mc:Fallback>
                <p:oleObj name="Equation" r:id="rId28" imgW="825480" imgH="25380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40F826F6-6A31-E0B9-331D-374C728E66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6763" y="5408813"/>
                        <a:ext cx="1966781" cy="6038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45322461-4457-26F7-DC23-00C0935E4C20}"/>
              </a:ext>
            </a:extLst>
          </p:cNvPr>
          <p:cNvSpPr txBox="1"/>
          <p:nvPr/>
        </p:nvSpPr>
        <p:spPr>
          <a:xfrm>
            <a:off x="10606838" y="2084786"/>
            <a:ext cx="10871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58D7FDC-A6A2-81DD-2288-F4DD43F3FF13}"/>
              </a:ext>
            </a:extLst>
          </p:cNvPr>
          <p:cNvSpPr txBox="1"/>
          <p:nvPr/>
        </p:nvSpPr>
        <p:spPr>
          <a:xfrm>
            <a:off x="10606838" y="3643902"/>
            <a:ext cx="10871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E7BA6B7-8EF6-F77F-1A3B-0819C8688EEC}"/>
              </a:ext>
            </a:extLst>
          </p:cNvPr>
          <p:cNvSpPr txBox="1"/>
          <p:nvPr/>
        </p:nvSpPr>
        <p:spPr>
          <a:xfrm>
            <a:off x="10667855" y="5203019"/>
            <a:ext cx="10871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E27B645E-01F5-4B34-C152-99A9AF789F44}"/>
              </a:ext>
            </a:extLst>
          </p:cNvPr>
          <p:cNvCxnSpPr>
            <a:cxnSpLocks/>
          </p:cNvCxnSpPr>
          <p:nvPr/>
        </p:nvCxnSpPr>
        <p:spPr>
          <a:xfrm>
            <a:off x="10528183" y="1765956"/>
            <a:ext cx="0" cy="927969"/>
          </a:xfrm>
          <a:prstGeom prst="straightConnector1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2A333796-B75C-48D8-D7F1-D91985D3989D}"/>
              </a:ext>
            </a:extLst>
          </p:cNvPr>
          <p:cNvCxnSpPr>
            <a:cxnSpLocks/>
          </p:cNvCxnSpPr>
          <p:nvPr/>
        </p:nvCxnSpPr>
        <p:spPr>
          <a:xfrm>
            <a:off x="10528183" y="3081372"/>
            <a:ext cx="0" cy="1542842"/>
          </a:xfrm>
          <a:prstGeom prst="straightConnector1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7A9477B6-7519-7177-B45B-88333B34E15D}"/>
              </a:ext>
            </a:extLst>
          </p:cNvPr>
          <p:cNvCxnSpPr>
            <a:cxnSpLocks/>
          </p:cNvCxnSpPr>
          <p:nvPr/>
        </p:nvCxnSpPr>
        <p:spPr>
          <a:xfrm>
            <a:off x="10528183" y="4939155"/>
            <a:ext cx="0" cy="1027220"/>
          </a:xfrm>
          <a:prstGeom prst="straightConnector1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8740416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BCAC3E56-A092-F377-4458-430F30C05760}"/>
              </a:ext>
            </a:extLst>
          </p:cNvPr>
          <p:cNvSpPr txBox="1"/>
          <p:nvPr/>
        </p:nvSpPr>
        <p:spPr>
          <a:xfrm>
            <a:off x="1938969" y="242372"/>
            <a:ext cx="483044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400" dirty="0">
                <a:latin typeface="+mj-lt"/>
              </a:rPr>
              <a:t>Giải hệ phương trình:</a:t>
            </a:r>
            <a:endParaRPr lang="en-US" sz="2400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80DD6C8-C087-05DB-9C3D-9B7B3BDCAD62}"/>
                  </a:ext>
                </a:extLst>
              </p:cNvPr>
              <p:cNvSpPr txBox="1"/>
              <p:nvPr/>
            </p:nvSpPr>
            <p:spPr>
              <a:xfrm>
                <a:off x="850106" y="1547957"/>
                <a:ext cx="809529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2400" dirty="0">
                    <a:latin typeface="+mj-lt"/>
                  </a:rPr>
                  <a:t>Từ </a:t>
                </a:r>
                <a:r>
                  <a:rPr lang="vi-VN" sz="2400" dirty="0">
                    <a:solidFill>
                      <a:schemeClr val="tx1"/>
                    </a:solidFill>
                    <a:latin typeface="+mj-lt"/>
                  </a:rPr>
                  <a:t>phương trình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1)</m:t>
                    </m:r>
                  </m:oMath>
                </a14:m>
                <a:r>
                  <a:rPr lang="vi-VN" sz="2400" dirty="0">
                    <a:solidFill>
                      <a:schemeClr val="tx1"/>
                    </a:solidFill>
                    <a:latin typeface="+mj-lt"/>
                  </a:rPr>
                  <a:t>, ta </a:t>
                </a:r>
                <a:r>
                  <a:rPr lang="vi-VN" sz="2400" dirty="0">
                    <a:latin typeface="+mj-lt"/>
                  </a:rPr>
                  <a:t>có:</a:t>
                </a:r>
                <a:endParaRPr lang="en-US" sz="2400" dirty="0">
                  <a:latin typeface="+mj-lt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80DD6C8-C087-05DB-9C3D-9B7B3BDCAD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106" y="1547957"/>
                <a:ext cx="8095297" cy="461665"/>
              </a:xfrm>
              <a:prstGeom prst="rect">
                <a:avLst/>
              </a:prstGeom>
              <a:blipFill>
                <a:blip r:embed="rId3"/>
                <a:stretch>
                  <a:fillRect l="-1130" t="-11842" b="-27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2ACCA8C-4ED8-97A3-2CF5-2385D5E608CF}"/>
                  </a:ext>
                </a:extLst>
              </p:cNvPr>
              <p:cNvSpPr txBox="1"/>
              <p:nvPr/>
            </p:nvSpPr>
            <p:spPr>
              <a:xfrm>
                <a:off x="1014412" y="4683178"/>
                <a:ext cx="892968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2400" dirty="0">
                    <a:latin typeface="+mj-lt"/>
                  </a:rPr>
                  <a:t>Thay </a:t>
                </a:r>
                <a:r>
                  <a:rPr lang="en-US" sz="2400" dirty="0">
                    <a:latin typeface="+mj-lt"/>
                  </a:rPr>
                  <a:t>           </a:t>
                </a:r>
                <a:r>
                  <a:rPr lang="vi-VN" sz="2400" dirty="0">
                    <a:latin typeface="+mj-lt"/>
                  </a:rPr>
                  <a:t>vào phương trình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3)</m:t>
                    </m:r>
                  </m:oMath>
                </a14:m>
                <a:r>
                  <a:rPr lang="vi-VN" sz="2400" dirty="0">
                    <a:latin typeface="+mj-lt"/>
                  </a:rPr>
                  <a:t>, ta có:</a:t>
                </a:r>
                <a:endParaRPr lang="en-US" sz="2400" dirty="0">
                  <a:latin typeface="+mj-lt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2ACCA8C-4ED8-97A3-2CF5-2385D5E608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4412" y="4683178"/>
                <a:ext cx="8929687" cy="461665"/>
              </a:xfrm>
              <a:prstGeom prst="rect">
                <a:avLst/>
              </a:prstGeom>
              <a:blipFill>
                <a:blip r:embed="rId4"/>
                <a:stretch>
                  <a:fillRect l="-1024" t="-11842" b="-27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2E02AC47-10CA-3333-98A5-41004AFD1778}"/>
              </a:ext>
            </a:extLst>
          </p:cNvPr>
          <p:cNvSpPr txBox="1"/>
          <p:nvPr/>
        </p:nvSpPr>
        <p:spPr>
          <a:xfrm>
            <a:off x="1014412" y="5246879"/>
            <a:ext cx="609790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400" dirty="0">
                <a:latin typeface="+mj-lt"/>
              </a:rPr>
              <a:t>Vậy hệ phương trình đã cho có nghiệm duy nhất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F8BAE81-67B7-47F0-A3E3-F719F41409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622175"/>
              </p:ext>
            </p:extLst>
          </p:nvPr>
        </p:nvGraphicFramePr>
        <p:xfrm>
          <a:off x="4843463" y="0"/>
          <a:ext cx="2185987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87240" imgH="787320" progId="Equation.DSMT4">
                  <p:embed/>
                </p:oleObj>
              </mc:Choice>
              <mc:Fallback>
                <p:oleObj name="Equation" r:id="rId5" imgW="158724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43463" y="0"/>
                        <a:ext cx="2185987" cy="1084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30D983E0-FF59-1833-5FE3-46C8B09AA55D}"/>
              </a:ext>
            </a:extLst>
          </p:cNvPr>
          <p:cNvSpPr txBox="1"/>
          <p:nvPr/>
        </p:nvSpPr>
        <p:spPr>
          <a:xfrm>
            <a:off x="785813" y="990927"/>
            <a:ext cx="609790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400" b="1" dirty="0">
                <a:latin typeface="+mj-lt"/>
              </a:rPr>
              <a:t>Giải</a:t>
            </a:r>
            <a:endParaRPr lang="en-US" sz="2400" b="1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68AA91B-1FB4-1A7A-8283-C3B649BD74BD}"/>
                  </a:ext>
                </a:extLst>
              </p:cNvPr>
              <p:cNvSpPr txBox="1"/>
              <p:nvPr/>
            </p:nvSpPr>
            <p:spPr>
              <a:xfrm>
                <a:off x="850107" y="2638631"/>
                <a:ext cx="3058954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2400" dirty="0">
                    <a:latin typeface="+mj-lt"/>
                  </a:rPr>
                  <a:t>Giải phương trình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4) </m:t>
                    </m:r>
                  </m:oMath>
                </a14:m>
                <a:r>
                  <a:rPr lang="vi-VN" sz="2400" dirty="0">
                    <a:latin typeface="+mj-lt"/>
                  </a:rPr>
                  <a:t>:</a:t>
                </a:r>
                <a:endParaRPr lang="en-US" sz="2400" dirty="0">
                  <a:latin typeface="+mj-lt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68AA91B-1FB4-1A7A-8283-C3B649BD74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107" y="2638631"/>
                <a:ext cx="3058954" cy="461665"/>
              </a:xfrm>
              <a:prstGeom prst="rect">
                <a:avLst/>
              </a:prstGeom>
              <a:blipFill>
                <a:blip r:embed="rId7"/>
                <a:stretch>
                  <a:fillRect l="-2988" t="-11842" r="-1793" b="-27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EE284D85-A72E-6A7A-0E60-2AA75CB8A5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958247"/>
              </p:ext>
            </p:extLst>
          </p:nvPr>
        </p:nvGraphicFramePr>
        <p:xfrm>
          <a:off x="5596573" y="1508125"/>
          <a:ext cx="28321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33440" imgH="253800" progId="Equation.DSMT4">
                  <p:embed/>
                </p:oleObj>
              </mc:Choice>
              <mc:Fallback>
                <p:oleObj name="Equation" r:id="rId8" imgW="133344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4F8BAE81-67B7-47F0-A3E3-F719F41409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96573" y="1508125"/>
                        <a:ext cx="2832100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E14EBC36-A0E1-DA0F-1F81-902C96DF3321}"/>
                  </a:ext>
                </a:extLst>
              </p:cNvPr>
              <p:cNvSpPr txBox="1"/>
              <p:nvPr/>
            </p:nvSpPr>
            <p:spPr>
              <a:xfrm>
                <a:off x="850106" y="2074930"/>
                <a:ext cx="809529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2400" dirty="0">
                    <a:latin typeface="+mj-lt"/>
                  </a:rPr>
                  <a:t>Thế vào phương trình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2)</m:t>
                    </m:r>
                  </m:oMath>
                </a14:m>
                <a:r>
                  <a:rPr lang="vi-VN" sz="2400" dirty="0">
                    <a:latin typeface="+mj-lt"/>
                  </a:rPr>
                  <a:t>, ta được:</a:t>
                </a:r>
                <a:endParaRPr lang="en-US" sz="2400" dirty="0">
                  <a:latin typeface="+mj-lt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E14EBC36-A0E1-DA0F-1F81-902C96DF33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106" y="2074930"/>
                <a:ext cx="8095297" cy="461665"/>
              </a:xfrm>
              <a:prstGeom prst="rect">
                <a:avLst/>
              </a:prstGeom>
              <a:blipFill>
                <a:blip r:embed="rId10"/>
                <a:stretch>
                  <a:fillRect l="-1130" t="-11842" b="-27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5D4CD5B7-2ED1-08B2-DD47-D9D0830FD6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013317"/>
              </p:ext>
            </p:extLst>
          </p:nvPr>
        </p:nvGraphicFramePr>
        <p:xfrm>
          <a:off x="5293835" y="2035887"/>
          <a:ext cx="31797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98320" imgH="253800" progId="Equation.DSMT4">
                  <p:embed/>
                </p:oleObj>
              </mc:Choice>
              <mc:Fallback>
                <p:oleObj name="Equation" r:id="rId11" imgW="1498320" imgH="2538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EE284D85-A72E-6A7A-0E60-2AA75CB8A5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93835" y="2035887"/>
                        <a:ext cx="3179763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CF077CD3-13E2-1D3D-4A4D-A278F9A253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540625"/>
              </p:ext>
            </p:extLst>
          </p:nvPr>
        </p:nvGraphicFramePr>
        <p:xfrm>
          <a:off x="3834765" y="2653052"/>
          <a:ext cx="2560637" cy="199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06360" imgH="939600" progId="Equation.DSMT4">
                  <p:embed/>
                </p:oleObj>
              </mc:Choice>
              <mc:Fallback>
                <p:oleObj name="Equation" r:id="rId13" imgW="1206360" imgH="9396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5D4CD5B7-2ED1-08B2-DD47-D9D0830FD6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34765" y="2653052"/>
                        <a:ext cx="2560637" cy="199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480020CE-D073-5886-AE7A-A1F4EB9C54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669130"/>
              </p:ext>
            </p:extLst>
          </p:nvPr>
        </p:nvGraphicFramePr>
        <p:xfrm>
          <a:off x="5992671" y="4729288"/>
          <a:ext cx="20764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77760" imgH="203040" progId="Equation.DSMT4">
                  <p:embed/>
                </p:oleObj>
              </mc:Choice>
              <mc:Fallback>
                <p:oleObj name="Equation" r:id="rId15" imgW="977760" imgH="2030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EE284D85-A72E-6A7A-0E60-2AA75CB8A5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992671" y="4729288"/>
                        <a:ext cx="207645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2E1FC465-AB46-2ED8-C8B6-324D6D1553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057606"/>
              </p:ext>
            </p:extLst>
          </p:nvPr>
        </p:nvGraphicFramePr>
        <p:xfrm>
          <a:off x="1748234" y="4720345"/>
          <a:ext cx="7270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42720" imgH="177480" progId="Equation.DSMT4">
                  <p:embed/>
                </p:oleObj>
              </mc:Choice>
              <mc:Fallback>
                <p:oleObj name="Equation" r:id="rId17" imgW="342720" imgH="177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480020CE-D073-5886-AE7A-A1F4EB9C54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748234" y="4720345"/>
                        <a:ext cx="727075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058E550C-C5CD-11ED-D88F-035F2E490B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08904"/>
              </p:ext>
            </p:extLst>
          </p:nvPr>
        </p:nvGraphicFramePr>
        <p:xfrm>
          <a:off x="7165975" y="5218113"/>
          <a:ext cx="19685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27000" imgH="253800" progId="Equation.DSMT4">
                  <p:embed/>
                </p:oleObj>
              </mc:Choice>
              <mc:Fallback>
                <p:oleObj name="Equation" r:id="rId19" imgW="927000" imgH="2538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480020CE-D073-5886-AE7A-A1F4EB9C54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165975" y="5218113"/>
                        <a:ext cx="1968500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B4862CF3-B14D-8EC0-F3A2-FA021C76E846}"/>
              </a:ext>
            </a:extLst>
          </p:cNvPr>
          <p:cNvSpPr txBox="1"/>
          <p:nvPr/>
        </p:nvSpPr>
        <p:spPr>
          <a:xfrm>
            <a:off x="9356609" y="1826955"/>
            <a:ext cx="10871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9E9603BB-E6A3-7B04-F8DF-6F131F736F73}"/>
              </a:ext>
            </a:extLst>
          </p:cNvPr>
          <p:cNvSpPr txBox="1"/>
          <p:nvPr/>
        </p:nvSpPr>
        <p:spPr>
          <a:xfrm>
            <a:off x="9356609" y="3551071"/>
            <a:ext cx="10871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D69BBAE1-BA04-3CF4-161D-D470DCDECF8B}"/>
              </a:ext>
            </a:extLst>
          </p:cNvPr>
          <p:cNvSpPr txBox="1"/>
          <p:nvPr/>
        </p:nvSpPr>
        <p:spPr>
          <a:xfrm>
            <a:off x="9417626" y="4945188"/>
            <a:ext cx="10871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0486B943-3E7D-4962-2029-85266B5CFE6C}"/>
              </a:ext>
            </a:extLst>
          </p:cNvPr>
          <p:cNvCxnSpPr>
            <a:cxnSpLocks/>
          </p:cNvCxnSpPr>
          <p:nvPr/>
        </p:nvCxnSpPr>
        <p:spPr>
          <a:xfrm>
            <a:off x="9277954" y="1508125"/>
            <a:ext cx="0" cy="927969"/>
          </a:xfrm>
          <a:prstGeom prst="straightConnector1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E2626C9F-8E78-EE99-652F-B775DAC62ABB}"/>
              </a:ext>
            </a:extLst>
          </p:cNvPr>
          <p:cNvCxnSpPr>
            <a:cxnSpLocks/>
          </p:cNvCxnSpPr>
          <p:nvPr/>
        </p:nvCxnSpPr>
        <p:spPr>
          <a:xfrm>
            <a:off x="9277954" y="3010483"/>
            <a:ext cx="0" cy="1542842"/>
          </a:xfrm>
          <a:prstGeom prst="straightConnector1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C32DAA4E-A0AB-0142-1E0E-7E17B2F0736D}"/>
              </a:ext>
            </a:extLst>
          </p:cNvPr>
          <p:cNvCxnSpPr>
            <a:cxnSpLocks/>
          </p:cNvCxnSpPr>
          <p:nvPr/>
        </p:nvCxnSpPr>
        <p:spPr>
          <a:xfrm>
            <a:off x="9277954" y="4681324"/>
            <a:ext cx="0" cy="1027220"/>
          </a:xfrm>
          <a:prstGeom prst="straightConnector1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4">
                <a:extLst>
                  <a:ext uri="{FF2B5EF4-FFF2-40B4-BE49-F238E27FC236}">
                    <a16:creationId xmlns:a16="http://schemas.microsoft.com/office/drawing/2014/main" id="{52A53A1F-F1E8-6AD5-A92E-51529CD7CF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14412" y="5889141"/>
                <a:ext cx="9568325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Ở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ước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ầu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ên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ừ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phương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1)</m:t>
                    </m:r>
                  </m:oMath>
                </a14:m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ta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ểu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iễn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o</a:t>
                </a:r>
                <a:r>
                  <a:rPr kumimoji="0" lang="en-US" altLang="en-US" sz="2400" b="0" i="1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</m:oMath>
                </a14:m>
                <a:r>
                  <a:rPr kumimoji="0" lang="en-US" altLang="en-US" sz="2400" b="0" i="1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  <a:endPara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1" name="Rectangle 4">
                <a:extLst>
                  <a:ext uri="{FF2B5EF4-FFF2-40B4-BE49-F238E27FC236}">
                    <a16:creationId xmlns:a16="http://schemas.microsoft.com/office/drawing/2014/main" id="{52A53A1F-F1E8-6AD5-A92E-51529CD7CF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14412" y="5889141"/>
                <a:ext cx="9568325" cy="461665"/>
              </a:xfrm>
              <a:prstGeom prst="rect">
                <a:avLst/>
              </a:prstGeom>
              <a:blipFill>
                <a:blip r:embed="rId21"/>
                <a:stretch>
                  <a:fillRect l="-955" t="-10526" b="-2894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4" name="Group 33">
            <a:extLst>
              <a:ext uri="{FF2B5EF4-FFF2-40B4-BE49-F238E27FC236}">
                <a16:creationId xmlns:a16="http://schemas.microsoft.com/office/drawing/2014/main" id="{FCB127F7-5242-597A-B9BC-6E8F61DA3DF4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35" name="Rectangle: Rounded Corners 34">
              <a:extLst>
                <a:ext uri="{FF2B5EF4-FFF2-40B4-BE49-F238E27FC236}">
                  <a16:creationId xmlns:a16="http://schemas.microsoft.com/office/drawing/2014/main" id="{999F85B4-968B-7C08-5E32-B77B9453A1FB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873A6221-AE9F-5F6E-0C26-8D8D6A835130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97B3B95E-B519-3DED-BA26-32E18132DC10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C9DAA22A-FB2F-0985-F3E7-AFA2A9FD8874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9" name="Rectangle 38">
              <a:extLst>
                <a:ext uri="{FF2B5EF4-FFF2-40B4-BE49-F238E27FC236}">
                  <a16:creationId xmlns:a16="http://schemas.microsoft.com/office/drawing/2014/main" id="{72782FCA-C317-3482-0751-C2AF9C82F673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id="{58836701-95C4-50C6-2873-44E5BB468DE8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1" name="Rectangle 40">
              <a:extLst>
                <a:ext uri="{FF2B5EF4-FFF2-40B4-BE49-F238E27FC236}">
                  <a16:creationId xmlns:a16="http://schemas.microsoft.com/office/drawing/2014/main" id="{75C2F0C6-856C-7C78-047D-A98EC829B3BF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CDB1090F-AF29-0B02-D586-98CD63BC1135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68C6FB92-E9CB-6655-32D1-3967F94D5023}"/>
              </a:ext>
            </a:extLst>
          </p:cNvPr>
          <p:cNvGrpSpPr/>
          <p:nvPr/>
        </p:nvGrpSpPr>
        <p:grpSpPr>
          <a:xfrm>
            <a:off x="9280791" y="25379"/>
            <a:ext cx="1326615" cy="1351741"/>
            <a:chOff x="7924800" y="-95250"/>
            <a:chExt cx="966226" cy="984526"/>
          </a:xfrm>
        </p:grpSpPr>
        <p:pic>
          <p:nvPicPr>
            <p:cNvPr id="45" name="Picture 44" descr="OPL20U25GSXzBJYl68kk8uQGfFKzs7yb1M4KJWUiLk6ZEvGF+qCIPSnY57AbBFCvTW$2023.15$.62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id="{C5A24FA5-6593-0F82-EACC-7A523743EFE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2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r:id="rId23"/>
                </a:ext>
              </a:extLst>
            </a:blip>
            <a:srcRect l="20349" r="20345" b="-4"/>
            <a:stretch/>
          </p:blipFill>
          <p:spPr>
            <a:xfrm>
              <a:off x="7924800" y="-95250"/>
              <a:ext cx="867244" cy="984526"/>
            </a:xfrm>
            <a:custGeom>
              <a:avLst/>
              <a:gdLst/>
              <a:ahLst/>
              <a:cxnLst/>
              <a:rect l="l" t="t" r="r" b="b"/>
              <a:pathLst>
                <a:path w="2590737" h="2926956">
                  <a:moveTo>
                    <a:pt x="1463478" y="0"/>
                  </a:moveTo>
                  <a:cubicBezTo>
                    <a:pt x="1867606" y="0"/>
                    <a:pt x="2233476" y="163805"/>
                    <a:pt x="2498313" y="428643"/>
                  </a:cubicBezTo>
                  <a:lnTo>
                    <a:pt x="2501029" y="431631"/>
                  </a:lnTo>
                  <a:lnTo>
                    <a:pt x="2445696" y="582811"/>
                  </a:lnTo>
                  <a:cubicBezTo>
                    <a:pt x="2374039" y="813196"/>
                    <a:pt x="2335437" y="1058145"/>
                    <a:pt x="2335437" y="1312109"/>
                  </a:cubicBezTo>
                  <a:cubicBezTo>
                    <a:pt x="2335437" y="1650728"/>
                    <a:pt x="2404063" y="1973319"/>
                    <a:pt x="2528166" y="2266732"/>
                  </a:cubicBezTo>
                  <a:lnTo>
                    <a:pt x="2590737" y="2396622"/>
                  </a:lnTo>
                  <a:lnTo>
                    <a:pt x="2498313" y="2498313"/>
                  </a:lnTo>
                  <a:cubicBezTo>
                    <a:pt x="2233476" y="2763151"/>
                    <a:pt x="1867606" y="2926956"/>
                    <a:pt x="1463478" y="2926956"/>
                  </a:cubicBezTo>
                  <a:cubicBezTo>
                    <a:pt x="655221" y="2926956"/>
                    <a:pt x="0" y="2271735"/>
                    <a:pt x="0" y="1463478"/>
                  </a:cubicBezTo>
                  <a:cubicBezTo>
                    <a:pt x="0" y="655221"/>
                    <a:pt x="655221" y="0"/>
                    <a:pt x="1463478" y="0"/>
                  </a:cubicBezTo>
                  <a:close/>
                </a:path>
              </a:pathLst>
            </a:custGeom>
          </p:spPr>
        </p:pic>
        <p:pic>
          <p:nvPicPr>
            <p:cNvPr id="46" name="Picture 45" descr="OPL20U25GSXzBJYl68kk8uQGfFKzs7yb1M4KJWUiLk6ZEvGF+qCIPSnY57AbBFCvTW$2023.15$.62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id="{04F70DC8-CD25-D9F7-3B53-93C7F826E15C}"/>
                </a:ext>
              </a:extLst>
            </p:cNvPr>
            <p:cNvPicPr>
              <a:picLocks noChangeAspect="1"/>
            </p:cNvPicPr>
            <p:nvPr/>
          </p:nvPicPr>
          <p:blipFill>
            <a:blip r:embed="rId2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023782" y="58882"/>
              <a:ext cx="867244" cy="679554"/>
            </a:xfrm>
            <a:prstGeom prst="rect">
              <a:avLst/>
            </a:prstGeom>
          </p:spPr>
        </p:pic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4F517CE1-8DCB-9D6D-2D01-5E2CF659E35B}"/>
              </a:ext>
            </a:extLst>
          </p:cNvPr>
          <p:cNvGrpSpPr/>
          <p:nvPr/>
        </p:nvGrpSpPr>
        <p:grpSpPr>
          <a:xfrm>
            <a:off x="462997" y="88450"/>
            <a:ext cx="1475972" cy="671930"/>
            <a:chOff x="1624734" y="1360680"/>
            <a:chExt cx="5309466" cy="1569778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6177AAA6-13FB-537C-F808-1B44EC54DE30}"/>
                </a:ext>
              </a:extLst>
            </p:cNvPr>
            <p:cNvSpPr/>
            <p:nvPr/>
          </p:nvSpPr>
          <p:spPr>
            <a:xfrm>
              <a:off x="1624734" y="1360680"/>
              <a:ext cx="5309466" cy="1569778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noFill/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65100" prst="coolSlant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635BC463-7513-484C-2F7F-EC486ACAD0EA}"/>
                </a:ext>
              </a:extLst>
            </p:cNvPr>
            <p:cNvSpPr/>
            <p:nvPr/>
          </p:nvSpPr>
          <p:spPr>
            <a:xfrm>
              <a:off x="1882800" y="1549559"/>
              <a:ext cx="4868315" cy="1192021"/>
            </a:xfrm>
            <a:prstGeom prst="rect">
              <a:avLst/>
            </a:prstGeom>
            <a:solidFill>
              <a:srgbClr val="CEEB99"/>
            </a:solidFill>
            <a:ln w="9525" cap="flat" cmpd="sng" algn="ctr">
              <a:noFill/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>
                <a:spcBef>
                  <a:spcPts val="600"/>
                </a:spcBef>
                <a:spcAft>
                  <a:spcPts val="600"/>
                </a:spcAft>
              </a:pPr>
              <a:r>
                <a:rPr lang="en-US" sz="2800" b="1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Ví</a:t>
              </a:r>
              <a:r>
                <a:rPr lang="en-US" sz="2800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dụ</a:t>
              </a:r>
              <a:r>
                <a:rPr lang="en-US" sz="2800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1</a:t>
              </a:r>
              <a:endPara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38052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/>
      <p:bldP spid="3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BCAC3E56-A092-F377-4458-430F30C05760}"/>
              </a:ext>
            </a:extLst>
          </p:cNvPr>
          <p:cNvSpPr txBox="1"/>
          <p:nvPr/>
        </p:nvSpPr>
        <p:spPr>
          <a:xfrm>
            <a:off x="1932971" y="242372"/>
            <a:ext cx="483644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latin typeface="+mj-lt"/>
              </a:rPr>
              <a:t> </a:t>
            </a:r>
            <a:r>
              <a:rPr lang="vi-VN" sz="2400" dirty="0">
                <a:latin typeface="+mj-lt"/>
              </a:rPr>
              <a:t>Giải hệ phương trình:</a:t>
            </a:r>
            <a:endParaRPr lang="en-US" sz="2400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80DD6C8-C087-05DB-9C3D-9B7B3BDCAD62}"/>
                  </a:ext>
                </a:extLst>
              </p:cNvPr>
              <p:cNvSpPr txBox="1"/>
              <p:nvPr/>
            </p:nvSpPr>
            <p:spPr>
              <a:xfrm>
                <a:off x="850106" y="1547957"/>
                <a:ext cx="809529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2400" dirty="0">
                    <a:latin typeface="+mj-lt"/>
                  </a:rPr>
                  <a:t>Từ phương trình</a:t>
                </a:r>
                <a:r>
                  <a:rPr lang="en-US" sz="2400" b="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1)</m:t>
                    </m:r>
                  </m:oMath>
                </a14:m>
                <a:r>
                  <a:rPr lang="vi-VN" sz="2400" dirty="0">
                    <a:latin typeface="+mj-lt"/>
                  </a:rPr>
                  <a:t>, ta có:</a:t>
                </a:r>
                <a:endParaRPr lang="en-US" sz="2400" dirty="0">
                  <a:latin typeface="+mj-lt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80DD6C8-C087-05DB-9C3D-9B7B3BDCAD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106" y="1547957"/>
                <a:ext cx="8095297" cy="461665"/>
              </a:xfrm>
              <a:prstGeom prst="rect">
                <a:avLst/>
              </a:prstGeom>
              <a:blipFill>
                <a:blip r:embed="rId3"/>
                <a:stretch>
                  <a:fillRect l="-1130" t="-11842" b="-27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F8BAE81-67B7-47F0-A3E3-F719F41409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43463" y="0"/>
          <a:ext cx="2185987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87240" imgH="787320" progId="Equation.DSMT4">
                  <p:embed/>
                </p:oleObj>
              </mc:Choice>
              <mc:Fallback>
                <p:oleObj name="Equation" r:id="rId4" imgW="1587240" imgH="78732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4F8BAE81-67B7-47F0-A3E3-F719F41409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43463" y="0"/>
                        <a:ext cx="2185987" cy="1084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30D983E0-FF59-1833-5FE3-46C8B09AA55D}"/>
              </a:ext>
            </a:extLst>
          </p:cNvPr>
          <p:cNvSpPr txBox="1"/>
          <p:nvPr/>
        </p:nvSpPr>
        <p:spPr>
          <a:xfrm>
            <a:off x="785813" y="990927"/>
            <a:ext cx="609790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400" b="1" dirty="0">
                <a:latin typeface="+mj-lt"/>
              </a:rPr>
              <a:t>Giải</a:t>
            </a:r>
            <a:endParaRPr lang="en-US" sz="2400" b="1" dirty="0">
              <a:latin typeface="+mj-lt"/>
            </a:endParaRP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EE284D85-A72E-6A7A-0E60-2AA75CB8A5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96573" y="1508125"/>
          <a:ext cx="28321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33440" imgH="253800" progId="Equation.DSMT4">
                  <p:embed/>
                </p:oleObj>
              </mc:Choice>
              <mc:Fallback>
                <p:oleObj name="Equation" r:id="rId6" imgW="1333440" imgH="2538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EE284D85-A72E-6A7A-0E60-2AA75CB8A5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96573" y="1508125"/>
                        <a:ext cx="2832100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E14EBC36-A0E1-DA0F-1F81-902C96DF3321}"/>
                  </a:ext>
                </a:extLst>
              </p:cNvPr>
              <p:cNvSpPr txBox="1"/>
              <p:nvPr/>
            </p:nvSpPr>
            <p:spPr>
              <a:xfrm>
                <a:off x="850106" y="2074930"/>
                <a:ext cx="809529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2400" dirty="0">
                    <a:latin typeface="+mj-lt"/>
                  </a:rPr>
                  <a:t>Thế vào phương trình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2)</m:t>
                    </m:r>
                  </m:oMath>
                </a14:m>
                <a:r>
                  <a:rPr lang="vi-VN" sz="2400" dirty="0">
                    <a:latin typeface="+mj-lt"/>
                  </a:rPr>
                  <a:t>, ta được:</a:t>
                </a:r>
                <a:endParaRPr lang="en-US" sz="2400" dirty="0">
                  <a:latin typeface="+mj-lt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E14EBC36-A0E1-DA0F-1F81-902C96DF33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106" y="2074930"/>
                <a:ext cx="8095297" cy="461665"/>
              </a:xfrm>
              <a:prstGeom prst="rect">
                <a:avLst/>
              </a:prstGeom>
              <a:blipFill>
                <a:blip r:embed="rId8"/>
                <a:stretch>
                  <a:fillRect l="-1130" t="-11842" b="-27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5D4CD5B7-2ED1-08B2-DD47-D9D0830FD6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3835" y="2035887"/>
          <a:ext cx="31797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98320" imgH="253800" progId="Equation.DSMT4">
                  <p:embed/>
                </p:oleObj>
              </mc:Choice>
              <mc:Fallback>
                <p:oleObj name="Equation" r:id="rId9" imgW="1498320" imgH="2538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5D4CD5B7-2ED1-08B2-DD47-D9D0830FD6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93835" y="2035887"/>
                        <a:ext cx="3179763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B4862CF3-B14D-8EC0-F3A2-FA021C76E846}"/>
              </a:ext>
            </a:extLst>
          </p:cNvPr>
          <p:cNvSpPr txBox="1"/>
          <p:nvPr/>
        </p:nvSpPr>
        <p:spPr>
          <a:xfrm>
            <a:off x="9356609" y="1826955"/>
            <a:ext cx="10871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0486B943-3E7D-4962-2029-85266B5CFE6C}"/>
              </a:ext>
            </a:extLst>
          </p:cNvPr>
          <p:cNvCxnSpPr>
            <a:cxnSpLocks/>
          </p:cNvCxnSpPr>
          <p:nvPr/>
        </p:nvCxnSpPr>
        <p:spPr>
          <a:xfrm>
            <a:off x="9277954" y="1508125"/>
            <a:ext cx="0" cy="927969"/>
          </a:xfrm>
          <a:prstGeom prst="straightConnector1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4">
                <a:extLst>
                  <a:ext uri="{FF2B5EF4-FFF2-40B4-BE49-F238E27FC236}">
                    <a16:creationId xmlns:a16="http://schemas.microsoft.com/office/drawing/2014/main" id="{25597A97-CBC1-F1D1-3287-1F7E9FCEBF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7068" y="2678718"/>
                <a:ext cx="9318705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Ở bước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ầu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ên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ừ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1)</m:t>
                    </m:r>
                  </m:oMath>
                </a14:m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ta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ểu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iễn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o</a:t>
                </a:r>
                <a:r>
                  <a:rPr kumimoji="0" lang="en-US" altLang="en-US" sz="2400" b="0" i="1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</m:oMath>
                </a14:m>
                <a:r>
                  <a:rPr kumimoji="0" lang="en-US" altLang="en-US" sz="2400" b="0" i="1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  <a:endPara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4">
                <a:extLst>
                  <a:ext uri="{FF2B5EF4-FFF2-40B4-BE49-F238E27FC236}">
                    <a16:creationId xmlns:a16="http://schemas.microsoft.com/office/drawing/2014/main" id="{25597A97-CBC1-F1D1-3287-1F7E9FCEBF6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7068" y="2678718"/>
                <a:ext cx="9318705" cy="461665"/>
              </a:xfrm>
              <a:prstGeom prst="rect">
                <a:avLst/>
              </a:prstGeom>
              <a:blipFill>
                <a:blip r:embed="rId11"/>
                <a:stretch>
                  <a:fillRect l="-981" t="-9211" b="-3026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6D43DF3-EF5D-1BD1-0D43-314CC36B55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243902"/>
              </p:ext>
            </p:extLst>
          </p:nvPr>
        </p:nvGraphicFramePr>
        <p:xfrm>
          <a:off x="7116435" y="3450910"/>
          <a:ext cx="1344936" cy="417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47640" imgH="203040" progId="Equation.DSMT4">
                  <p:embed/>
                </p:oleObj>
              </mc:Choice>
              <mc:Fallback>
                <p:oleObj name="Equation" r:id="rId12" imgW="64764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6D43DF3-EF5D-1BD1-0D43-314CC36B55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6435" y="3450910"/>
                        <a:ext cx="1344936" cy="4178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5106EA6-6F3C-D081-F179-6BD9154C17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931122"/>
              </p:ext>
            </p:extLst>
          </p:nvPr>
        </p:nvGraphicFramePr>
        <p:xfrm>
          <a:off x="3980800" y="4112236"/>
          <a:ext cx="1240475" cy="83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96880" imgH="393480" progId="Equation.DSMT4">
                  <p:embed/>
                </p:oleObj>
              </mc:Choice>
              <mc:Fallback>
                <p:oleObj name="Equation" r:id="rId14" imgW="59688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5106EA6-6F3C-D081-F179-6BD9154C17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0800" y="4112236"/>
                        <a:ext cx="1240475" cy="835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4">
                <a:extLst>
                  <a:ext uri="{FF2B5EF4-FFF2-40B4-BE49-F238E27FC236}">
                    <a16:creationId xmlns:a16="http://schemas.microsoft.com/office/drawing/2014/main" id="{A85133A0-408E-C28B-0A45-E0425E321D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45166" y="3429000"/>
                <a:ext cx="6271269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Ở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ước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ầu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ên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ừ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1) </m:t>
                    </m:r>
                  </m:oMath>
                </a14:m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ểu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iễn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Rectangle 4">
                <a:extLst>
                  <a:ext uri="{FF2B5EF4-FFF2-40B4-BE49-F238E27FC236}">
                    <a16:creationId xmlns:a16="http://schemas.microsoft.com/office/drawing/2014/main" id="{A85133A0-408E-C28B-0A45-E0425E321D8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45166" y="3429000"/>
                <a:ext cx="6271269" cy="461665"/>
              </a:xfrm>
              <a:prstGeom prst="rect">
                <a:avLst/>
              </a:prstGeom>
              <a:blipFill>
                <a:blip r:embed="rId16"/>
                <a:stretch>
                  <a:fillRect l="-1556" t="-10667" b="-306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6">
            <a:extLst>
              <a:ext uri="{FF2B5EF4-FFF2-40B4-BE49-F238E27FC236}">
                <a16:creationId xmlns:a16="http://schemas.microsoft.com/office/drawing/2014/main" id="{81D8CA88-6F32-F1ED-74F3-82A157978A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6118" y="4269432"/>
            <a:ext cx="33411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ũ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ễ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A607897E-8E77-53AC-C059-49CFAE8B36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180" y="5290214"/>
            <a:ext cx="873348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ó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â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ó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ă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ệ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á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AC0CAB55-ADDE-5CC9-42DC-0EC5315C013C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13" name="Rectangle: Rounded Corners 12">
              <a:extLst>
                <a:ext uri="{FF2B5EF4-FFF2-40B4-BE49-F238E27FC236}">
                  <a16:creationId xmlns:a16="http://schemas.microsoft.com/office/drawing/2014/main" id="{C6CB86A7-1D55-3D3E-D27B-CFC1AB2DE677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78236174-62E9-5791-AC79-EC5B052CF03D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2CC4FCBC-CCCD-75FE-0FF8-E82FEA37F097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B67F4985-1D00-282A-5C87-57FC5C49118E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4" name="Rectangle 33">
              <a:extLst>
                <a:ext uri="{FF2B5EF4-FFF2-40B4-BE49-F238E27FC236}">
                  <a16:creationId xmlns:a16="http://schemas.microsoft.com/office/drawing/2014/main" id="{0BA0E75F-C814-FF37-BE78-FFA58916ABE6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AF8E45B1-2F32-B682-9D9E-675E4DB92DAF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6" name="Rectangle 35">
              <a:extLst>
                <a:ext uri="{FF2B5EF4-FFF2-40B4-BE49-F238E27FC236}">
                  <a16:creationId xmlns:a16="http://schemas.microsoft.com/office/drawing/2014/main" id="{9E9FE82C-937E-81BA-DB26-49580974F74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id="{40D390B6-4CF0-4498-990C-8A00EA79881A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E21581D6-6428-E26A-4D19-5B226C9E0EAD}"/>
              </a:ext>
            </a:extLst>
          </p:cNvPr>
          <p:cNvGrpSpPr/>
          <p:nvPr/>
        </p:nvGrpSpPr>
        <p:grpSpPr>
          <a:xfrm>
            <a:off x="9280791" y="25379"/>
            <a:ext cx="1326615" cy="1351741"/>
            <a:chOff x="7924800" y="-95250"/>
            <a:chExt cx="966226" cy="984526"/>
          </a:xfrm>
        </p:grpSpPr>
        <p:pic>
          <p:nvPicPr>
            <p:cNvPr id="39" name="Picture 38" descr="OPL20U25GSXzBJYl68kk8uQGfFKzs7yb1M4KJWUiLk6ZEvGF+qCIPSnY57AbBFCvTW$2023.15$.62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id="{4B4A60CC-1976-8C28-901B-6B80A357930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r:id="rId18"/>
                </a:ext>
              </a:extLst>
            </a:blip>
            <a:srcRect l="20349" r="20345" b="-4"/>
            <a:stretch/>
          </p:blipFill>
          <p:spPr>
            <a:xfrm>
              <a:off x="7924800" y="-95250"/>
              <a:ext cx="867244" cy="984526"/>
            </a:xfrm>
            <a:custGeom>
              <a:avLst/>
              <a:gdLst/>
              <a:ahLst/>
              <a:cxnLst/>
              <a:rect l="l" t="t" r="r" b="b"/>
              <a:pathLst>
                <a:path w="2590737" h="2926956">
                  <a:moveTo>
                    <a:pt x="1463478" y="0"/>
                  </a:moveTo>
                  <a:cubicBezTo>
                    <a:pt x="1867606" y="0"/>
                    <a:pt x="2233476" y="163805"/>
                    <a:pt x="2498313" y="428643"/>
                  </a:cubicBezTo>
                  <a:lnTo>
                    <a:pt x="2501029" y="431631"/>
                  </a:lnTo>
                  <a:lnTo>
                    <a:pt x="2445696" y="582811"/>
                  </a:lnTo>
                  <a:cubicBezTo>
                    <a:pt x="2374039" y="813196"/>
                    <a:pt x="2335437" y="1058145"/>
                    <a:pt x="2335437" y="1312109"/>
                  </a:cubicBezTo>
                  <a:cubicBezTo>
                    <a:pt x="2335437" y="1650728"/>
                    <a:pt x="2404063" y="1973319"/>
                    <a:pt x="2528166" y="2266732"/>
                  </a:cubicBezTo>
                  <a:lnTo>
                    <a:pt x="2590737" y="2396622"/>
                  </a:lnTo>
                  <a:lnTo>
                    <a:pt x="2498313" y="2498313"/>
                  </a:lnTo>
                  <a:cubicBezTo>
                    <a:pt x="2233476" y="2763151"/>
                    <a:pt x="1867606" y="2926956"/>
                    <a:pt x="1463478" y="2926956"/>
                  </a:cubicBezTo>
                  <a:cubicBezTo>
                    <a:pt x="655221" y="2926956"/>
                    <a:pt x="0" y="2271735"/>
                    <a:pt x="0" y="1463478"/>
                  </a:cubicBezTo>
                  <a:cubicBezTo>
                    <a:pt x="0" y="655221"/>
                    <a:pt x="655221" y="0"/>
                    <a:pt x="1463478" y="0"/>
                  </a:cubicBezTo>
                  <a:close/>
                </a:path>
              </a:pathLst>
            </a:custGeom>
          </p:spPr>
        </p:pic>
        <p:pic>
          <p:nvPicPr>
            <p:cNvPr id="40" name="Picture 39" descr="OPL20U25GSXzBJYl68kk8uQGfFKzs7yb1M4KJWUiLk6ZEvGF+qCIPSnY57AbBFCvTW$2023.15$.62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id="{5D31F49E-8BEA-44BD-C8EC-A3FEF969836D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023782" y="58882"/>
              <a:ext cx="867244" cy="679554"/>
            </a:xfrm>
            <a:prstGeom prst="rect">
              <a:avLst/>
            </a:prstGeom>
          </p:spPr>
        </p:pic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B8AC79ED-0F54-AEEC-02E8-4FAFE285901B}"/>
              </a:ext>
            </a:extLst>
          </p:cNvPr>
          <p:cNvGrpSpPr/>
          <p:nvPr/>
        </p:nvGrpSpPr>
        <p:grpSpPr>
          <a:xfrm>
            <a:off x="462997" y="88450"/>
            <a:ext cx="1475972" cy="671930"/>
            <a:chOff x="1624734" y="1360680"/>
            <a:chExt cx="5309466" cy="1569778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43E03CE0-6878-7B9E-EBFD-8600CD5B03CF}"/>
                </a:ext>
              </a:extLst>
            </p:cNvPr>
            <p:cNvSpPr/>
            <p:nvPr/>
          </p:nvSpPr>
          <p:spPr>
            <a:xfrm>
              <a:off x="1624734" y="1360680"/>
              <a:ext cx="5309466" cy="1569778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noFill/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65100" prst="coolSlant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B03A7125-4C6F-6C5C-02DF-C5549391A386}"/>
                </a:ext>
              </a:extLst>
            </p:cNvPr>
            <p:cNvSpPr/>
            <p:nvPr/>
          </p:nvSpPr>
          <p:spPr>
            <a:xfrm>
              <a:off x="1882800" y="1549559"/>
              <a:ext cx="4868315" cy="1192021"/>
            </a:xfrm>
            <a:prstGeom prst="rect">
              <a:avLst/>
            </a:prstGeom>
            <a:solidFill>
              <a:srgbClr val="CEEB99"/>
            </a:solidFill>
            <a:ln w="9525" cap="flat" cmpd="sng" algn="ctr">
              <a:noFill/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>
                <a:spcBef>
                  <a:spcPts val="600"/>
                </a:spcBef>
                <a:spcAft>
                  <a:spcPts val="600"/>
                </a:spcAft>
              </a:pPr>
              <a:r>
                <a:rPr lang="en-US" sz="2800" b="1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Ví</a:t>
              </a:r>
              <a:r>
                <a:rPr lang="en-US" sz="2800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dụ</a:t>
              </a:r>
              <a:r>
                <a:rPr lang="en-US" sz="2800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1</a:t>
              </a:r>
              <a:endPara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58899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D0096A91-93C8-4C7A-BF68-944591874A6D}">
  <ds:schemaRefs>
    <ds:schemaRef ds:uri="http://purl.org/dc/elements/1.1/"/>
    <ds:schemaRef ds:uri="http://purl.org/dc/terms/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16c05727-aa75-4e4a-9b5f-8a80a1165891"/>
    <ds:schemaRef ds:uri="http://www.w3.org/XML/1998/namespace"/>
    <ds:schemaRef ds:uri="71af3243-3dd4-4a8d-8c0d-dd76da1f02a5"/>
    <ds:schemaRef ds:uri="http://schemas.microsoft.com/office/2006/metadata/properties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1830</TotalTime>
  <Words>1353</Words>
  <Application>Microsoft Office PowerPoint</Application>
  <PresentationFormat>Widescreen</PresentationFormat>
  <Paragraphs>154</Paragraphs>
  <Slides>17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6" baseType="lpstr">
      <vt:lpstr>Arial</vt:lpstr>
      <vt:lpstr>Calibri</vt:lpstr>
      <vt:lpstr>Calibri Light</vt:lpstr>
      <vt:lpstr>Cambria Math</vt:lpstr>
      <vt:lpstr>Rockwell</vt:lpstr>
      <vt:lpstr>Tahoma</vt:lpstr>
      <vt:lpstr>Times New Roman</vt:lpstr>
      <vt:lpstr>Office Theme</vt:lpstr>
      <vt:lpstr>Equation</vt:lpstr>
      <vt:lpstr> GIẢI HỆ HAI PHƯƠNG TRÌNH BẬC NHẤT HAI Ẩ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member… Safety First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dministrator</cp:lastModifiedBy>
  <cp:revision>104</cp:revision>
  <dcterms:created xsi:type="dcterms:W3CDTF">2021-06-07T13:44:30Z</dcterms:created>
  <dcterms:modified xsi:type="dcterms:W3CDTF">2025-05-10T16:49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